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4F6CE6" w14:textId="77777777" w:rsidR="00332EBE" w:rsidRPr="00832F59" w:rsidRDefault="00332EBE" w:rsidP="00A31FAB">
      <w:pPr>
        <w:bidi/>
        <w:jc w:val="center"/>
        <w:rPr>
          <w:rFonts w:ascii="CMU Bright" w:hAnsi="CMU Bright" w:cs="CMU Bright"/>
          <w:sz w:val="48"/>
          <w:szCs w:val="48"/>
          <w:rtl/>
        </w:rPr>
      </w:pPr>
    </w:p>
    <w:p w14:paraId="0B117B1D" w14:textId="77777777" w:rsidR="00A31FAB" w:rsidRPr="00832F59" w:rsidRDefault="00A31FAB" w:rsidP="00A31FAB">
      <w:pPr>
        <w:bidi/>
        <w:jc w:val="center"/>
        <w:rPr>
          <w:rFonts w:ascii="Segoe UI Semilight" w:hAnsi="Segoe UI Semilight" w:cs="Segoe UI Semilight"/>
          <w:sz w:val="48"/>
          <w:szCs w:val="48"/>
          <w:rtl/>
        </w:rPr>
      </w:pPr>
    </w:p>
    <w:p w14:paraId="38ACCCEB" w14:textId="37EEBCD0" w:rsidR="00A31FAB" w:rsidRPr="00832F59" w:rsidRDefault="00CE4DE3" w:rsidP="00A31FAB">
      <w:pPr>
        <w:bidi/>
        <w:jc w:val="center"/>
        <w:rPr>
          <w:rFonts w:ascii="Segoe UI Semilight" w:hAnsi="Segoe UI Semilight" w:cs="Segoe UI Semilight"/>
          <w:sz w:val="48"/>
          <w:szCs w:val="48"/>
        </w:rPr>
      </w:pPr>
      <w:r w:rsidRPr="00832F59">
        <w:rPr>
          <w:rFonts w:ascii="Segoe UI Semilight" w:hAnsi="Segoe UI Semilight" w:cs="Segoe UI Semilight"/>
          <w:sz w:val="48"/>
          <w:szCs w:val="48"/>
        </w:rPr>
        <w:t>Technion – Israel Institute of Technology</w:t>
      </w:r>
    </w:p>
    <w:p w14:paraId="583E34DA" w14:textId="289B022C" w:rsidR="00A31FAB" w:rsidRPr="00832F59" w:rsidRDefault="00CE4DE3" w:rsidP="00A31FAB">
      <w:pPr>
        <w:bidi/>
        <w:jc w:val="center"/>
        <w:rPr>
          <w:rFonts w:ascii="Segoe UI Semilight" w:hAnsi="Segoe UI Semilight" w:cs="Segoe UI Semilight"/>
          <w:sz w:val="44"/>
          <w:szCs w:val="44"/>
        </w:rPr>
      </w:pPr>
      <w:r w:rsidRPr="00832F59">
        <w:rPr>
          <w:rFonts w:ascii="Segoe UI Semilight" w:hAnsi="Segoe UI Semilight" w:cs="Segoe UI Semilight"/>
          <w:sz w:val="44"/>
          <w:szCs w:val="44"/>
        </w:rPr>
        <w:t>Electrical Engineering Department</w:t>
      </w:r>
    </w:p>
    <w:p w14:paraId="657E7519" w14:textId="6D5F25FA" w:rsidR="00A31FAB" w:rsidRPr="00832F59" w:rsidRDefault="00A31FAB" w:rsidP="00CE4DE3">
      <w:pPr>
        <w:bidi/>
        <w:jc w:val="center"/>
        <w:rPr>
          <w:rFonts w:ascii="Segoe UI Semilight" w:hAnsi="Segoe UI Semilight" w:cs="Segoe UI Semilight"/>
          <w:sz w:val="36"/>
          <w:szCs w:val="36"/>
        </w:rPr>
      </w:pPr>
      <w:r w:rsidRPr="00832F59">
        <w:rPr>
          <w:rFonts w:ascii="Segoe UI Semilight" w:hAnsi="Segoe UI Semilight" w:cs="Segoe UI Semilight"/>
          <w:sz w:val="36"/>
          <w:szCs w:val="36"/>
        </w:rPr>
        <w:t xml:space="preserve">Laboratory of </w:t>
      </w:r>
      <w:r w:rsidR="00CE4DE3" w:rsidRPr="00832F59">
        <w:rPr>
          <w:rFonts w:ascii="Segoe UI Semilight" w:hAnsi="Segoe UI Semilight" w:cs="Segoe UI Semilight"/>
          <w:sz w:val="36"/>
          <w:szCs w:val="36"/>
        </w:rPr>
        <w:t>Control, Robotics and Machine Learning</w:t>
      </w:r>
    </w:p>
    <w:p w14:paraId="3F5F1B1F" w14:textId="77777777" w:rsidR="00A31FAB" w:rsidRPr="00832F59" w:rsidRDefault="00A31FAB" w:rsidP="00A31FAB">
      <w:pPr>
        <w:bidi/>
        <w:jc w:val="center"/>
        <w:rPr>
          <w:rFonts w:ascii="Segoe UI Semilight" w:hAnsi="Segoe UI Semilight" w:cs="Segoe UI Semilight"/>
          <w:sz w:val="36"/>
          <w:szCs w:val="36"/>
        </w:rPr>
      </w:pPr>
    </w:p>
    <w:p w14:paraId="3EA04256" w14:textId="7149DF72" w:rsidR="00A31FAB" w:rsidRPr="00832F59" w:rsidRDefault="00932B32" w:rsidP="00A31FAB">
      <w:pPr>
        <w:bidi/>
        <w:jc w:val="center"/>
        <w:rPr>
          <w:rFonts w:ascii="Segoe UI Semilight" w:hAnsi="Segoe UI Semilight" w:cs="Segoe UI Semilight"/>
          <w:b/>
          <w:bCs/>
          <w:sz w:val="48"/>
          <w:szCs w:val="48"/>
          <w:u w:val="single"/>
          <w:rtl/>
        </w:rPr>
      </w:pPr>
      <w:r w:rsidRPr="00832F59">
        <w:rPr>
          <w:rFonts w:ascii="Segoe UI Semilight" w:hAnsi="Segoe UI Semilight" w:cs="Segoe UI Semilight"/>
          <w:b/>
          <w:bCs/>
          <w:sz w:val="48"/>
          <w:szCs w:val="48"/>
          <w:u w:val="single"/>
        </w:rPr>
        <w:t>CNN Spatial Optimizations</w:t>
      </w:r>
    </w:p>
    <w:p w14:paraId="251DC16C" w14:textId="77777777" w:rsidR="00A31FAB" w:rsidRPr="00832F59" w:rsidRDefault="00A31FAB" w:rsidP="00A31FAB">
      <w:pPr>
        <w:bidi/>
        <w:jc w:val="center"/>
        <w:rPr>
          <w:rFonts w:ascii="Segoe UI Semilight" w:hAnsi="Segoe UI Semilight" w:cs="Segoe UI Semilight"/>
          <w:sz w:val="36"/>
          <w:szCs w:val="36"/>
          <w:rtl/>
        </w:rPr>
      </w:pPr>
    </w:p>
    <w:p w14:paraId="01922075" w14:textId="7DC3DCA5" w:rsidR="00A31FAB" w:rsidRPr="00832F59" w:rsidRDefault="00CE4DE3" w:rsidP="00A31FAB">
      <w:pPr>
        <w:bidi/>
        <w:jc w:val="center"/>
        <w:rPr>
          <w:rFonts w:ascii="Segoe UI Semilight" w:hAnsi="Segoe UI Semilight" w:cs="Segoe UI Semilight"/>
          <w:sz w:val="44"/>
          <w:szCs w:val="44"/>
          <w:rtl/>
        </w:rPr>
      </w:pPr>
      <w:r w:rsidRPr="00832F59">
        <w:rPr>
          <w:rFonts w:ascii="Segoe UI Semilight" w:hAnsi="Segoe UI Semilight" w:cs="Segoe UI Semilight"/>
          <w:sz w:val="44"/>
          <w:szCs w:val="44"/>
        </w:rPr>
        <w:t>Winter</w:t>
      </w:r>
      <w:r w:rsidR="00932B32" w:rsidRPr="00832F59">
        <w:rPr>
          <w:rFonts w:ascii="Segoe UI Semilight" w:hAnsi="Segoe UI Semilight" w:cs="Segoe UI Semilight"/>
          <w:sz w:val="44"/>
          <w:szCs w:val="44"/>
        </w:rPr>
        <w:t xml:space="preserve"> Semester of</w:t>
      </w:r>
      <w:r w:rsidRPr="00832F59">
        <w:rPr>
          <w:rFonts w:ascii="Segoe UI Semilight" w:hAnsi="Segoe UI Semilight" w:cs="Segoe UI Semilight"/>
          <w:sz w:val="44"/>
          <w:szCs w:val="44"/>
        </w:rPr>
        <w:t xml:space="preserve"> 2019</w:t>
      </w:r>
    </w:p>
    <w:p w14:paraId="5DF3E246" w14:textId="1AFD3FD0" w:rsidR="00A31FAB" w:rsidRPr="00832F59" w:rsidRDefault="00A31FAB" w:rsidP="00A31FAB">
      <w:pPr>
        <w:bidi/>
        <w:rPr>
          <w:rFonts w:ascii="Segoe UI Semilight" w:hAnsi="Segoe UI Semilight" w:cs="Segoe UI Semilight"/>
          <w:sz w:val="28"/>
          <w:szCs w:val="28"/>
        </w:rPr>
      </w:pPr>
    </w:p>
    <w:p w14:paraId="0085DC58" w14:textId="77777777" w:rsidR="00932B32" w:rsidRPr="00832F59" w:rsidRDefault="00932B32" w:rsidP="00932B32">
      <w:pPr>
        <w:bidi/>
        <w:rPr>
          <w:rFonts w:ascii="Segoe UI Semilight" w:hAnsi="Segoe UI Semilight" w:cs="Segoe UI Semilight"/>
          <w:sz w:val="28"/>
          <w:szCs w:val="28"/>
        </w:rPr>
      </w:pPr>
    </w:p>
    <w:p w14:paraId="0E814FC3" w14:textId="42AE4635" w:rsidR="00932B32" w:rsidRPr="00832F59" w:rsidRDefault="00CE4DE3" w:rsidP="00932B32">
      <w:pPr>
        <w:jc w:val="center"/>
        <w:rPr>
          <w:rFonts w:ascii="Segoe UI Semilight" w:hAnsi="Segoe UI Semilight" w:cs="Segoe UI Semilight"/>
          <w:sz w:val="44"/>
          <w:szCs w:val="44"/>
        </w:rPr>
      </w:pPr>
      <w:r w:rsidRPr="00832F59">
        <w:rPr>
          <w:rFonts w:ascii="Segoe UI Semilight" w:hAnsi="Segoe UI Semilight" w:cs="Segoe UI Semilight"/>
          <w:sz w:val="44"/>
          <w:szCs w:val="44"/>
        </w:rPr>
        <w:t>Presenters: Ido Imanuel and Inna Batenkov</w:t>
      </w:r>
    </w:p>
    <w:p w14:paraId="4AA1A274" w14:textId="395BB6D1" w:rsidR="00CE4DE3" w:rsidRPr="00832F59" w:rsidRDefault="00CE4DE3" w:rsidP="00932B32">
      <w:pPr>
        <w:jc w:val="center"/>
        <w:rPr>
          <w:rFonts w:ascii="Segoe UI Semilight" w:hAnsi="Segoe UI Semilight" w:cs="Segoe UI Semilight"/>
          <w:sz w:val="44"/>
          <w:szCs w:val="44"/>
        </w:rPr>
      </w:pPr>
      <w:r w:rsidRPr="00832F59">
        <w:rPr>
          <w:rFonts w:ascii="Segoe UI Semilight" w:hAnsi="Segoe UI Semilight" w:cs="Segoe UI Semilight"/>
          <w:sz w:val="44"/>
          <w:szCs w:val="44"/>
        </w:rPr>
        <w:t>Supervisor: Gil Shomron</w:t>
      </w:r>
    </w:p>
    <w:p w14:paraId="67521B18" w14:textId="6119A41F" w:rsidR="00CE4DE3" w:rsidRPr="00832F59" w:rsidRDefault="00CE4DE3" w:rsidP="00CE4DE3">
      <w:pPr>
        <w:rPr>
          <w:rFonts w:ascii="CMU Bright" w:hAnsi="CMU Bright" w:cs="CMU Bright"/>
          <w:sz w:val="28"/>
          <w:szCs w:val="28"/>
        </w:rPr>
      </w:pPr>
    </w:p>
    <w:p w14:paraId="2FBA25C2" w14:textId="7A4A19BD" w:rsidR="00CE4DE3" w:rsidRPr="00832F59" w:rsidRDefault="00CE4DE3" w:rsidP="00CE4DE3">
      <w:pPr>
        <w:rPr>
          <w:rFonts w:ascii="CMU Bright" w:hAnsi="CMU Bright" w:cs="CMU Bright"/>
          <w:sz w:val="28"/>
          <w:szCs w:val="28"/>
        </w:rPr>
      </w:pPr>
    </w:p>
    <w:p w14:paraId="07CA5BA7" w14:textId="5E4C3B8C" w:rsidR="00CE4DE3" w:rsidRPr="00832F59" w:rsidRDefault="00CE4DE3" w:rsidP="00CE4DE3">
      <w:pPr>
        <w:rPr>
          <w:rFonts w:ascii="CMU Bright" w:hAnsi="CMU Bright" w:cs="CMU Bright"/>
          <w:sz w:val="28"/>
          <w:szCs w:val="28"/>
        </w:rPr>
      </w:pPr>
    </w:p>
    <w:p w14:paraId="2D956006" w14:textId="29F2B251" w:rsidR="00CE4DE3" w:rsidRPr="00832F59" w:rsidRDefault="00CE4DE3" w:rsidP="00CE4DE3">
      <w:pPr>
        <w:rPr>
          <w:rFonts w:ascii="CMU Bright" w:hAnsi="CMU Bright" w:cs="CMU Bright"/>
          <w:sz w:val="28"/>
          <w:szCs w:val="28"/>
        </w:rPr>
      </w:pPr>
    </w:p>
    <w:p w14:paraId="61A171D1" w14:textId="1359349D" w:rsidR="00CE4DE3" w:rsidRDefault="00CE4DE3" w:rsidP="00CE4DE3">
      <w:pPr>
        <w:rPr>
          <w:rFonts w:ascii="CMU Bright" w:hAnsi="CMU Bright" w:cs="CMU Bright"/>
          <w:sz w:val="28"/>
          <w:szCs w:val="28"/>
        </w:rPr>
      </w:pPr>
    </w:p>
    <w:p w14:paraId="60442028" w14:textId="77777777" w:rsidR="0071597E" w:rsidRPr="00832F59" w:rsidRDefault="0071597E" w:rsidP="00CE4DE3">
      <w:pPr>
        <w:rPr>
          <w:rFonts w:ascii="CMU Bright" w:hAnsi="CMU Bright" w:cs="CMU Bright"/>
          <w:sz w:val="28"/>
          <w:szCs w:val="28"/>
          <w:rtl/>
        </w:rPr>
      </w:pPr>
    </w:p>
    <w:bookmarkStart w:id="0" w:name="_Toc509165400" w:displacedByCustomXml="next"/>
    <w:bookmarkStart w:id="1" w:name="_Toc509165105" w:displacedByCustomXml="next"/>
    <w:bookmarkStart w:id="2" w:name="_Toc509164548" w:displacedByCustomXml="next"/>
    <w:bookmarkStart w:id="3" w:name="_Toc4419296" w:displacedByCustomXml="next"/>
    <w:sdt>
      <w:sdtPr>
        <w:rPr>
          <w:rFonts w:ascii="CMU Bright" w:eastAsiaTheme="minorHAnsi" w:hAnsi="CMU Bright" w:cs="CMU Bright"/>
          <w:color w:val="000000"/>
          <w:sz w:val="22"/>
          <w:szCs w:val="22"/>
          <w:lang w:bidi="he-IL"/>
          <w14:textFill>
            <w14:solidFill>
              <w14:srgbClr w14:val="000000">
                <w14:lumMod w14:val="75000"/>
              </w14:srgbClr>
            </w14:solidFill>
          </w14:textFill>
        </w:rPr>
        <w:id w:val="-1544202948"/>
        <w:docPartObj>
          <w:docPartGallery w:val="Table of Contents"/>
          <w:docPartUnique/>
        </w:docPartObj>
      </w:sdtPr>
      <w:sdtEndPr>
        <w:rPr>
          <w:b/>
          <w:bCs/>
          <w:noProof/>
          <w:rtl/>
        </w:rPr>
      </w:sdtEndPr>
      <w:sdtContent>
        <w:bookmarkEnd w:id="2" w:displacedByCustomXml="prev"/>
        <w:bookmarkEnd w:id="1" w:displacedByCustomXml="prev"/>
        <w:bookmarkEnd w:id="0" w:displacedByCustomXml="prev"/>
        <w:p w14:paraId="06F7ECBE" w14:textId="400909A7" w:rsidR="00CE4DE3" w:rsidRPr="00A94311" w:rsidRDefault="00CE4DE3" w:rsidP="00A94311">
          <w:pPr>
            <w:pStyle w:val="a"/>
            <w:numPr>
              <w:ilvl w:val="0"/>
              <w:numId w:val="0"/>
            </w:numPr>
            <w:rPr>
              <w:rFonts w:ascii="CMU Bright" w:eastAsiaTheme="majorEastAsia" w:hAnsi="CMU Bright" w:cs="CMU Bright"/>
              <w:color w:val="2E74B5" w:themeColor="accent5" w:themeShade="BF"/>
            </w:rPr>
          </w:pPr>
          <w:r w:rsidRPr="00832F59">
            <w:rPr>
              <w:rStyle w:val="Heading1Char"/>
              <w:rFonts w:ascii="CMU Bright" w:hAnsi="CMU Bright" w:cs="CMU Bright"/>
            </w:rPr>
            <w:t>Table of Contents</w:t>
          </w:r>
          <w:bookmarkEnd w:id="3"/>
        </w:p>
        <w:p w14:paraId="21840221" w14:textId="1649B80B" w:rsidR="00A94311" w:rsidRDefault="00FD141D">
          <w:pPr>
            <w:pStyle w:val="TOC1"/>
            <w:bidi w:val="0"/>
            <w:rPr>
              <w:rFonts w:eastAsiaTheme="minorEastAsia"/>
              <w:noProof/>
            </w:rPr>
          </w:pPr>
          <w:r w:rsidRPr="00832F59">
            <w:rPr>
              <w:rFonts w:ascii="CMU Bright" w:hAnsi="CMU Bright" w:cs="CMU Bright"/>
            </w:rPr>
            <w:fldChar w:fldCharType="begin"/>
          </w:r>
          <w:r w:rsidRPr="00832F59">
            <w:rPr>
              <w:rFonts w:ascii="CMU Bright" w:hAnsi="CMU Bright" w:cs="CMU Bright"/>
            </w:rPr>
            <w:instrText xml:space="preserve"> TOC \o "1-3" \h \z \u </w:instrText>
          </w:r>
          <w:r w:rsidRPr="00832F59">
            <w:rPr>
              <w:rFonts w:ascii="CMU Bright" w:hAnsi="CMU Bright" w:cs="CMU Bright"/>
            </w:rPr>
            <w:fldChar w:fldCharType="separate"/>
          </w:r>
          <w:hyperlink w:anchor="_Toc4419296" w:history="1">
            <w:r w:rsidR="00A94311" w:rsidRPr="0032026F">
              <w:rPr>
                <w:rStyle w:val="Hyperlink"/>
                <w:rFonts w:ascii="CMU Bright" w:eastAsiaTheme="majorEastAsia" w:hAnsi="CMU Bright" w:cs="CMU Bright"/>
                <w:noProof/>
                <w:lang w:bidi="ar-SA"/>
              </w:rPr>
              <w:t>Table of Contents</w:t>
            </w:r>
            <w:r w:rsidR="00A94311">
              <w:rPr>
                <w:noProof/>
                <w:webHidden/>
              </w:rPr>
              <w:tab/>
            </w:r>
            <w:r w:rsidR="00A94311">
              <w:rPr>
                <w:noProof/>
                <w:webHidden/>
              </w:rPr>
              <w:fldChar w:fldCharType="begin"/>
            </w:r>
            <w:r w:rsidR="00A94311">
              <w:rPr>
                <w:noProof/>
                <w:webHidden/>
              </w:rPr>
              <w:instrText xml:space="preserve"> PAGEREF _Toc4419296 \h </w:instrText>
            </w:r>
            <w:r w:rsidR="00A94311">
              <w:rPr>
                <w:noProof/>
                <w:webHidden/>
              </w:rPr>
            </w:r>
            <w:r w:rsidR="00A94311">
              <w:rPr>
                <w:noProof/>
                <w:webHidden/>
              </w:rPr>
              <w:fldChar w:fldCharType="separate"/>
            </w:r>
            <w:r w:rsidR="00A94311">
              <w:rPr>
                <w:noProof/>
                <w:webHidden/>
              </w:rPr>
              <w:t>2</w:t>
            </w:r>
            <w:r w:rsidR="00A94311">
              <w:rPr>
                <w:noProof/>
                <w:webHidden/>
              </w:rPr>
              <w:fldChar w:fldCharType="end"/>
            </w:r>
          </w:hyperlink>
        </w:p>
        <w:p w14:paraId="6052781D" w14:textId="34ADC6F0" w:rsidR="00A94311" w:rsidRDefault="007B1993">
          <w:pPr>
            <w:pStyle w:val="TOC1"/>
            <w:bidi w:val="0"/>
            <w:rPr>
              <w:rFonts w:eastAsiaTheme="minorEastAsia"/>
              <w:noProof/>
            </w:rPr>
          </w:pPr>
          <w:hyperlink w:anchor="_Toc4419297" w:history="1">
            <w:r w:rsidR="00A94311" w:rsidRPr="0032026F">
              <w:rPr>
                <w:rStyle w:val="Hyperlink"/>
                <w:rFonts w:ascii="CMU Bright" w:hAnsi="CMU Bright" w:cs="CMU Bright"/>
                <w:noProof/>
              </w:rPr>
              <w:t>1.</w:t>
            </w:r>
            <w:r w:rsidR="00A94311">
              <w:rPr>
                <w:rFonts w:eastAsiaTheme="minorEastAsia"/>
                <w:noProof/>
              </w:rPr>
              <w:tab/>
            </w:r>
            <w:r w:rsidR="00A94311" w:rsidRPr="0032026F">
              <w:rPr>
                <w:rStyle w:val="Hyperlink"/>
                <w:rFonts w:ascii="CMU Bright" w:hAnsi="CMU Bright" w:cs="CMU Bright"/>
                <w:noProof/>
              </w:rPr>
              <w:t>Abstract</w:t>
            </w:r>
            <w:r w:rsidR="00A94311">
              <w:rPr>
                <w:noProof/>
                <w:webHidden/>
              </w:rPr>
              <w:tab/>
            </w:r>
            <w:r w:rsidR="00A94311">
              <w:rPr>
                <w:noProof/>
                <w:webHidden/>
              </w:rPr>
              <w:fldChar w:fldCharType="begin"/>
            </w:r>
            <w:r w:rsidR="00A94311">
              <w:rPr>
                <w:noProof/>
                <w:webHidden/>
              </w:rPr>
              <w:instrText xml:space="preserve"> PAGEREF _Toc4419297 \h </w:instrText>
            </w:r>
            <w:r w:rsidR="00A94311">
              <w:rPr>
                <w:noProof/>
                <w:webHidden/>
              </w:rPr>
            </w:r>
            <w:r w:rsidR="00A94311">
              <w:rPr>
                <w:noProof/>
                <w:webHidden/>
              </w:rPr>
              <w:fldChar w:fldCharType="separate"/>
            </w:r>
            <w:r w:rsidR="00A94311">
              <w:rPr>
                <w:noProof/>
                <w:webHidden/>
              </w:rPr>
              <w:t>3</w:t>
            </w:r>
            <w:r w:rsidR="00A94311">
              <w:rPr>
                <w:noProof/>
                <w:webHidden/>
              </w:rPr>
              <w:fldChar w:fldCharType="end"/>
            </w:r>
          </w:hyperlink>
        </w:p>
        <w:p w14:paraId="56D6DF5A" w14:textId="67E62C97" w:rsidR="00A94311" w:rsidRDefault="007B1993">
          <w:pPr>
            <w:pStyle w:val="TOC2"/>
            <w:tabs>
              <w:tab w:val="left" w:pos="1100"/>
            </w:tabs>
            <w:bidi w:val="0"/>
            <w:rPr>
              <w:rFonts w:eastAsiaTheme="minorEastAsia"/>
              <w:noProof/>
            </w:rPr>
          </w:pPr>
          <w:hyperlink w:anchor="_Toc4419298" w:history="1">
            <w:r w:rsidR="00A94311" w:rsidRPr="0032026F">
              <w:rPr>
                <w:rStyle w:val="Hyperlink"/>
                <w:rFonts w:ascii="CMU Bright" w:hAnsi="CMU Bright" w:cs="CMU Bright"/>
                <w:noProof/>
                <w:lang w:bidi="ar-SA"/>
              </w:rPr>
              <w:t>1.1</w:t>
            </w:r>
            <w:r w:rsidR="00A94311">
              <w:rPr>
                <w:rFonts w:eastAsiaTheme="minorEastAsia"/>
                <w:noProof/>
              </w:rPr>
              <w:tab/>
            </w:r>
            <w:r w:rsidR="00A94311" w:rsidRPr="0032026F">
              <w:rPr>
                <w:rStyle w:val="Hyperlink"/>
                <w:rFonts w:ascii="CMU Bright" w:hAnsi="CMU Bright" w:cs="CMU Bright"/>
                <w:noProof/>
                <w:lang w:bidi="ar-SA"/>
              </w:rPr>
              <w:t>Achievements</w:t>
            </w:r>
            <w:r w:rsidR="00A94311">
              <w:rPr>
                <w:noProof/>
                <w:webHidden/>
              </w:rPr>
              <w:tab/>
            </w:r>
            <w:r w:rsidR="00A94311">
              <w:rPr>
                <w:noProof/>
                <w:webHidden/>
              </w:rPr>
              <w:fldChar w:fldCharType="begin"/>
            </w:r>
            <w:r w:rsidR="00A94311">
              <w:rPr>
                <w:noProof/>
                <w:webHidden/>
              </w:rPr>
              <w:instrText xml:space="preserve"> PAGEREF _Toc4419298 \h </w:instrText>
            </w:r>
            <w:r w:rsidR="00A94311">
              <w:rPr>
                <w:noProof/>
                <w:webHidden/>
              </w:rPr>
            </w:r>
            <w:r w:rsidR="00A94311">
              <w:rPr>
                <w:noProof/>
                <w:webHidden/>
              </w:rPr>
              <w:fldChar w:fldCharType="separate"/>
            </w:r>
            <w:r w:rsidR="00A94311">
              <w:rPr>
                <w:noProof/>
                <w:webHidden/>
              </w:rPr>
              <w:t>3</w:t>
            </w:r>
            <w:r w:rsidR="00A94311">
              <w:rPr>
                <w:noProof/>
                <w:webHidden/>
              </w:rPr>
              <w:fldChar w:fldCharType="end"/>
            </w:r>
          </w:hyperlink>
        </w:p>
        <w:p w14:paraId="0C437257" w14:textId="3A0C06D9" w:rsidR="00A94311" w:rsidRDefault="007B1993">
          <w:pPr>
            <w:pStyle w:val="TOC1"/>
            <w:bidi w:val="0"/>
            <w:rPr>
              <w:rFonts w:eastAsiaTheme="minorEastAsia"/>
              <w:noProof/>
            </w:rPr>
          </w:pPr>
          <w:hyperlink w:anchor="_Toc4419299" w:history="1">
            <w:r w:rsidR="00A94311" w:rsidRPr="0032026F">
              <w:rPr>
                <w:rStyle w:val="Hyperlink"/>
                <w:rFonts w:ascii="CMU Bright" w:hAnsi="CMU Bright" w:cs="CMU Bright"/>
                <w:noProof/>
              </w:rPr>
              <w:t>2.</w:t>
            </w:r>
            <w:r w:rsidR="00A94311">
              <w:rPr>
                <w:rFonts w:eastAsiaTheme="minorEastAsia"/>
                <w:noProof/>
              </w:rPr>
              <w:tab/>
            </w:r>
            <w:r w:rsidR="00A94311" w:rsidRPr="0032026F">
              <w:rPr>
                <w:rStyle w:val="Hyperlink"/>
                <w:rFonts w:ascii="CMU Bright" w:hAnsi="CMU Bright" w:cs="CMU Bright"/>
                <w:noProof/>
              </w:rPr>
              <w:t>Introduction</w:t>
            </w:r>
            <w:r w:rsidR="00A94311">
              <w:rPr>
                <w:noProof/>
                <w:webHidden/>
              </w:rPr>
              <w:tab/>
            </w:r>
            <w:r w:rsidR="00A94311">
              <w:rPr>
                <w:noProof/>
                <w:webHidden/>
              </w:rPr>
              <w:fldChar w:fldCharType="begin"/>
            </w:r>
            <w:r w:rsidR="00A94311">
              <w:rPr>
                <w:noProof/>
                <w:webHidden/>
              </w:rPr>
              <w:instrText xml:space="preserve"> PAGEREF _Toc4419299 \h </w:instrText>
            </w:r>
            <w:r w:rsidR="00A94311">
              <w:rPr>
                <w:noProof/>
                <w:webHidden/>
              </w:rPr>
            </w:r>
            <w:r w:rsidR="00A94311">
              <w:rPr>
                <w:noProof/>
                <w:webHidden/>
              </w:rPr>
              <w:fldChar w:fldCharType="separate"/>
            </w:r>
            <w:r w:rsidR="00A94311">
              <w:rPr>
                <w:noProof/>
                <w:webHidden/>
              </w:rPr>
              <w:t>4</w:t>
            </w:r>
            <w:r w:rsidR="00A94311">
              <w:rPr>
                <w:noProof/>
                <w:webHidden/>
              </w:rPr>
              <w:fldChar w:fldCharType="end"/>
            </w:r>
          </w:hyperlink>
        </w:p>
        <w:p w14:paraId="128623A3" w14:textId="09391E80" w:rsidR="00A94311" w:rsidRDefault="007B1993">
          <w:pPr>
            <w:pStyle w:val="TOC2"/>
            <w:tabs>
              <w:tab w:val="left" w:pos="1100"/>
            </w:tabs>
            <w:bidi w:val="0"/>
            <w:rPr>
              <w:rFonts w:eastAsiaTheme="minorEastAsia"/>
              <w:noProof/>
            </w:rPr>
          </w:pPr>
          <w:hyperlink w:anchor="_Toc4419300" w:history="1">
            <w:r w:rsidR="00A94311" w:rsidRPr="0032026F">
              <w:rPr>
                <w:rStyle w:val="Hyperlink"/>
                <w:rFonts w:ascii="CMU Bright" w:hAnsi="CMU Bright" w:cs="CMU Bright"/>
                <w:noProof/>
                <w:lang w:bidi="ar-SA"/>
              </w:rPr>
              <w:t>2.1</w:t>
            </w:r>
            <w:r w:rsidR="00A94311">
              <w:rPr>
                <w:rFonts w:eastAsiaTheme="minorEastAsia"/>
                <w:noProof/>
              </w:rPr>
              <w:tab/>
            </w:r>
            <w:r w:rsidR="00A94311" w:rsidRPr="0032026F">
              <w:rPr>
                <w:rStyle w:val="Hyperlink"/>
                <w:rFonts w:ascii="CMU Bright" w:hAnsi="CMU Bright" w:cs="CMU Bright"/>
                <w:noProof/>
                <w:lang w:bidi="ar-SA"/>
              </w:rPr>
              <w:t>Convolution Neural Networks - Basics [2]</w:t>
            </w:r>
            <w:r w:rsidR="00A94311">
              <w:rPr>
                <w:noProof/>
                <w:webHidden/>
              </w:rPr>
              <w:tab/>
            </w:r>
            <w:r w:rsidR="00A94311">
              <w:rPr>
                <w:noProof/>
                <w:webHidden/>
              </w:rPr>
              <w:fldChar w:fldCharType="begin"/>
            </w:r>
            <w:r w:rsidR="00A94311">
              <w:rPr>
                <w:noProof/>
                <w:webHidden/>
              </w:rPr>
              <w:instrText xml:space="preserve"> PAGEREF _Toc4419300 \h </w:instrText>
            </w:r>
            <w:r w:rsidR="00A94311">
              <w:rPr>
                <w:noProof/>
                <w:webHidden/>
              </w:rPr>
            </w:r>
            <w:r w:rsidR="00A94311">
              <w:rPr>
                <w:noProof/>
                <w:webHidden/>
              </w:rPr>
              <w:fldChar w:fldCharType="separate"/>
            </w:r>
            <w:r w:rsidR="00A94311">
              <w:rPr>
                <w:noProof/>
                <w:webHidden/>
              </w:rPr>
              <w:t>4</w:t>
            </w:r>
            <w:r w:rsidR="00A94311">
              <w:rPr>
                <w:noProof/>
                <w:webHidden/>
              </w:rPr>
              <w:fldChar w:fldCharType="end"/>
            </w:r>
          </w:hyperlink>
        </w:p>
        <w:p w14:paraId="3F11E840" w14:textId="7C987A47" w:rsidR="00A94311" w:rsidRDefault="007B1993">
          <w:pPr>
            <w:pStyle w:val="TOC3"/>
            <w:tabs>
              <w:tab w:val="left" w:pos="1320"/>
              <w:tab w:val="right" w:leader="dot" w:pos="9016"/>
            </w:tabs>
            <w:rPr>
              <w:rFonts w:eastAsiaTheme="minorEastAsia"/>
              <w:noProof/>
            </w:rPr>
          </w:pPr>
          <w:hyperlink w:anchor="_Toc4419301" w:history="1">
            <w:r w:rsidR="00A94311" w:rsidRPr="0032026F">
              <w:rPr>
                <w:rStyle w:val="Hyperlink"/>
                <w:noProof/>
              </w:rPr>
              <w:t>2.1.1</w:t>
            </w:r>
            <w:r w:rsidR="00A94311">
              <w:rPr>
                <w:rFonts w:eastAsiaTheme="minorEastAsia"/>
                <w:noProof/>
              </w:rPr>
              <w:tab/>
            </w:r>
            <w:r w:rsidR="00A94311" w:rsidRPr="0032026F">
              <w:rPr>
                <w:rStyle w:val="Hyperlink"/>
                <w:noProof/>
              </w:rPr>
              <w:t>Overview</w:t>
            </w:r>
            <w:r w:rsidR="00A94311">
              <w:rPr>
                <w:noProof/>
                <w:webHidden/>
              </w:rPr>
              <w:tab/>
            </w:r>
            <w:r w:rsidR="00A94311">
              <w:rPr>
                <w:noProof/>
                <w:webHidden/>
              </w:rPr>
              <w:fldChar w:fldCharType="begin"/>
            </w:r>
            <w:r w:rsidR="00A94311">
              <w:rPr>
                <w:noProof/>
                <w:webHidden/>
              </w:rPr>
              <w:instrText xml:space="preserve"> PAGEREF _Toc4419301 \h </w:instrText>
            </w:r>
            <w:r w:rsidR="00A94311">
              <w:rPr>
                <w:noProof/>
                <w:webHidden/>
              </w:rPr>
            </w:r>
            <w:r w:rsidR="00A94311">
              <w:rPr>
                <w:noProof/>
                <w:webHidden/>
              </w:rPr>
              <w:fldChar w:fldCharType="separate"/>
            </w:r>
            <w:r w:rsidR="00A94311">
              <w:rPr>
                <w:noProof/>
                <w:webHidden/>
              </w:rPr>
              <w:t>4</w:t>
            </w:r>
            <w:r w:rsidR="00A94311">
              <w:rPr>
                <w:noProof/>
                <w:webHidden/>
              </w:rPr>
              <w:fldChar w:fldCharType="end"/>
            </w:r>
          </w:hyperlink>
        </w:p>
        <w:p w14:paraId="2D07B665" w14:textId="77CF8F2C" w:rsidR="00A94311" w:rsidRDefault="007B1993">
          <w:pPr>
            <w:pStyle w:val="TOC3"/>
            <w:tabs>
              <w:tab w:val="left" w:pos="1320"/>
              <w:tab w:val="right" w:leader="dot" w:pos="9016"/>
            </w:tabs>
            <w:rPr>
              <w:rFonts w:eastAsiaTheme="minorEastAsia"/>
              <w:noProof/>
            </w:rPr>
          </w:pPr>
          <w:hyperlink w:anchor="_Toc4419302" w:history="1">
            <w:r w:rsidR="00A94311" w:rsidRPr="0032026F">
              <w:rPr>
                <w:rStyle w:val="Hyperlink"/>
                <w:noProof/>
              </w:rPr>
              <w:t>2.1.2</w:t>
            </w:r>
            <w:r w:rsidR="00A94311">
              <w:rPr>
                <w:rFonts w:eastAsiaTheme="minorEastAsia"/>
                <w:noProof/>
              </w:rPr>
              <w:tab/>
            </w:r>
            <w:r w:rsidR="00A94311" w:rsidRPr="0032026F">
              <w:rPr>
                <w:rStyle w:val="Hyperlink"/>
                <w:noProof/>
              </w:rPr>
              <w:t>Convolutional Layer</w:t>
            </w:r>
            <w:r w:rsidR="00A94311">
              <w:rPr>
                <w:noProof/>
                <w:webHidden/>
              </w:rPr>
              <w:tab/>
            </w:r>
            <w:r w:rsidR="00A94311">
              <w:rPr>
                <w:noProof/>
                <w:webHidden/>
              </w:rPr>
              <w:fldChar w:fldCharType="begin"/>
            </w:r>
            <w:r w:rsidR="00A94311">
              <w:rPr>
                <w:noProof/>
                <w:webHidden/>
              </w:rPr>
              <w:instrText xml:space="preserve"> PAGEREF _Toc4419302 \h </w:instrText>
            </w:r>
            <w:r w:rsidR="00A94311">
              <w:rPr>
                <w:noProof/>
                <w:webHidden/>
              </w:rPr>
            </w:r>
            <w:r w:rsidR="00A94311">
              <w:rPr>
                <w:noProof/>
                <w:webHidden/>
              </w:rPr>
              <w:fldChar w:fldCharType="separate"/>
            </w:r>
            <w:r w:rsidR="00A94311">
              <w:rPr>
                <w:noProof/>
                <w:webHidden/>
              </w:rPr>
              <w:t>4</w:t>
            </w:r>
            <w:r w:rsidR="00A94311">
              <w:rPr>
                <w:noProof/>
                <w:webHidden/>
              </w:rPr>
              <w:fldChar w:fldCharType="end"/>
            </w:r>
          </w:hyperlink>
        </w:p>
        <w:p w14:paraId="1BECFDB0" w14:textId="6413A5F9" w:rsidR="00A94311" w:rsidRDefault="007B1993">
          <w:pPr>
            <w:pStyle w:val="TOC3"/>
            <w:tabs>
              <w:tab w:val="left" w:pos="1320"/>
              <w:tab w:val="right" w:leader="dot" w:pos="9016"/>
            </w:tabs>
            <w:rPr>
              <w:rFonts w:eastAsiaTheme="minorEastAsia"/>
              <w:noProof/>
            </w:rPr>
          </w:pPr>
          <w:hyperlink w:anchor="_Toc4419303" w:history="1">
            <w:r w:rsidR="00A94311" w:rsidRPr="0032026F">
              <w:rPr>
                <w:rStyle w:val="Hyperlink"/>
                <w:noProof/>
              </w:rPr>
              <w:t>2.1.3</w:t>
            </w:r>
            <w:r w:rsidR="00A94311">
              <w:rPr>
                <w:rFonts w:eastAsiaTheme="minorEastAsia"/>
                <w:noProof/>
              </w:rPr>
              <w:tab/>
            </w:r>
            <w:r w:rsidR="00A94311" w:rsidRPr="0032026F">
              <w:rPr>
                <w:rStyle w:val="Hyperlink"/>
                <w:noProof/>
              </w:rPr>
              <w:t>Activation Function</w:t>
            </w:r>
            <w:r w:rsidR="00A94311">
              <w:rPr>
                <w:noProof/>
                <w:webHidden/>
              </w:rPr>
              <w:tab/>
            </w:r>
            <w:r w:rsidR="00A94311">
              <w:rPr>
                <w:noProof/>
                <w:webHidden/>
              </w:rPr>
              <w:fldChar w:fldCharType="begin"/>
            </w:r>
            <w:r w:rsidR="00A94311">
              <w:rPr>
                <w:noProof/>
                <w:webHidden/>
              </w:rPr>
              <w:instrText xml:space="preserve"> PAGEREF _Toc4419303 \h </w:instrText>
            </w:r>
            <w:r w:rsidR="00A94311">
              <w:rPr>
                <w:noProof/>
                <w:webHidden/>
              </w:rPr>
            </w:r>
            <w:r w:rsidR="00A94311">
              <w:rPr>
                <w:noProof/>
                <w:webHidden/>
              </w:rPr>
              <w:fldChar w:fldCharType="separate"/>
            </w:r>
            <w:r w:rsidR="00A94311">
              <w:rPr>
                <w:noProof/>
                <w:webHidden/>
              </w:rPr>
              <w:t>5</w:t>
            </w:r>
            <w:r w:rsidR="00A94311">
              <w:rPr>
                <w:noProof/>
                <w:webHidden/>
              </w:rPr>
              <w:fldChar w:fldCharType="end"/>
            </w:r>
          </w:hyperlink>
        </w:p>
        <w:p w14:paraId="6DCCF6DE" w14:textId="1F8675D9" w:rsidR="00A94311" w:rsidRDefault="007B1993">
          <w:pPr>
            <w:pStyle w:val="TOC3"/>
            <w:tabs>
              <w:tab w:val="left" w:pos="1320"/>
              <w:tab w:val="right" w:leader="dot" w:pos="9016"/>
            </w:tabs>
            <w:rPr>
              <w:rFonts w:eastAsiaTheme="minorEastAsia"/>
              <w:noProof/>
            </w:rPr>
          </w:pPr>
          <w:hyperlink w:anchor="_Toc4419304" w:history="1">
            <w:r w:rsidR="00A94311" w:rsidRPr="0032026F">
              <w:rPr>
                <w:rStyle w:val="Hyperlink"/>
                <w:noProof/>
              </w:rPr>
              <w:t>2.1.4</w:t>
            </w:r>
            <w:r w:rsidR="00A94311">
              <w:rPr>
                <w:rFonts w:eastAsiaTheme="minorEastAsia"/>
                <w:noProof/>
              </w:rPr>
              <w:tab/>
            </w:r>
            <w:r w:rsidR="00A94311" w:rsidRPr="0032026F">
              <w:rPr>
                <w:rStyle w:val="Hyperlink"/>
                <w:noProof/>
              </w:rPr>
              <w:t>Fully Connected Layer (Dense layers)</w:t>
            </w:r>
            <w:r w:rsidR="00A94311">
              <w:rPr>
                <w:noProof/>
                <w:webHidden/>
              </w:rPr>
              <w:tab/>
            </w:r>
            <w:r w:rsidR="00A94311">
              <w:rPr>
                <w:noProof/>
                <w:webHidden/>
              </w:rPr>
              <w:fldChar w:fldCharType="begin"/>
            </w:r>
            <w:r w:rsidR="00A94311">
              <w:rPr>
                <w:noProof/>
                <w:webHidden/>
              </w:rPr>
              <w:instrText xml:space="preserve"> PAGEREF _Toc4419304 \h </w:instrText>
            </w:r>
            <w:r w:rsidR="00A94311">
              <w:rPr>
                <w:noProof/>
                <w:webHidden/>
              </w:rPr>
            </w:r>
            <w:r w:rsidR="00A94311">
              <w:rPr>
                <w:noProof/>
                <w:webHidden/>
              </w:rPr>
              <w:fldChar w:fldCharType="separate"/>
            </w:r>
            <w:r w:rsidR="00A94311">
              <w:rPr>
                <w:noProof/>
                <w:webHidden/>
              </w:rPr>
              <w:t>5</w:t>
            </w:r>
            <w:r w:rsidR="00A94311">
              <w:rPr>
                <w:noProof/>
                <w:webHidden/>
              </w:rPr>
              <w:fldChar w:fldCharType="end"/>
            </w:r>
          </w:hyperlink>
        </w:p>
        <w:p w14:paraId="6B2789BF" w14:textId="2B40CE20" w:rsidR="00A94311" w:rsidRDefault="007B1993">
          <w:pPr>
            <w:pStyle w:val="TOC2"/>
            <w:tabs>
              <w:tab w:val="left" w:pos="1100"/>
            </w:tabs>
            <w:bidi w:val="0"/>
            <w:rPr>
              <w:rFonts w:eastAsiaTheme="minorEastAsia"/>
              <w:noProof/>
            </w:rPr>
          </w:pPr>
          <w:hyperlink w:anchor="_Toc4419305" w:history="1">
            <w:r w:rsidR="00A94311" w:rsidRPr="0032026F">
              <w:rPr>
                <w:rStyle w:val="Hyperlink"/>
                <w:rFonts w:ascii="CMU Bright" w:hAnsi="CMU Bright" w:cs="CMU Bright"/>
                <w:noProof/>
                <w:lang w:bidi="ar-SA"/>
              </w:rPr>
              <w:t>2.2</w:t>
            </w:r>
            <w:r w:rsidR="00A94311">
              <w:rPr>
                <w:rFonts w:eastAsiaTheme="minorEastAsia"/>
                <w:noProof/>
              </w:rPr>
              <w:tab/>
            </w:r>
            <w:r w:rsidR="00A94311" w:rsidRPr="0032026F">
              <w:rPr>
                <w:rStyle w:val="Hyperlink"/>
                <w:rFonts w:ascii="CMU Bright" w:hAnsi="CMU Bright" w:cs="CMU Bright"/>
                <w:noProof/>
                <w:lang w:bidi="ar-SA"/>
              </w:rPr>
              <w:t>Convolution Neural Networks – Power Considerations</w:t>
            </w:r>
            <w:r w:rsidR="00A94311">
              <w:rPr>
                <w:noProof/>
                <w:webHidden/>
              </w:rPr>
              <w:tab/>
            </w:r>
            <w:r w:rsidR="00A94311">
              <w:rPr>
                <w:noProof/>
                <w:webHidden/>
              </w:rPr>
              <w:fldChar w:fldCharType="begin"/>
            </w:r>
            <w:r w:rsidR="00A94311">
              <w:rPr>
                <w:noProof/>
                <w:webHidden/>
              </w:rPr>
              <w:instrText xml:space="preserve"> PAGEREF _Toc4419305 \h </w:instrText>
            </w:r>
            <w:r w:rsidR="00A94311">
              <w:rPr>
                <w:noProof/>
                <w:webHidden/>
              </w:rPr>
            </w:r>
            <w:r w:rsidR="00A94311">
              <w:rPr>
                <w:noProof/>
                <w:webHidden/>
              </w:rPr>
              <w:fldChar w:fldCharType="separate"/>
            </w:r>
            <w:r w:rsidR="00A94311">
              <w:rPr>
                <w:noProof/>
                <w:webHidden/>
              </w:rPr>
              <w:t>6</w:t>
            </w:r>
            <w:r w:rsidR="00A94311">
              <w:rPr>
                <w:noProof/>
                <w:webHidden/>
              </w:rPr>
              <w:fldChar w:fldCharType="end"/>
            </w:r>
          </w:hyperlink>
        </w:p>
        <w:p w14:paraId="66DC6230" w14:textId="2AFF23B2" w:rsidR="00A94311" w:rsidRDefault="007B1993">
          <w:pPr>
            <w:pStyle w:val="TOC3"/>
            <w:tabs>
              <w:tab w:val="left" w:pos="1320"/>
              <w:tab w:val="right" w:leader="dot" w:pos="9016"/>
            </w:tabs>
            <w:rPr>
              <w:rFonts w:eastAsiaTheme="minorEastAsia"/>
              <w:noProof/>
            </w:rPr>
          </w:pPr>
          <w:hyperlink w:anchor="_Toc4419306" w:history="1">
            <w:r w:rsidR="00A94311" w:rsidRPr="0032026F">
              <w:rPr>
                <w:rStyle w:val="Hyperlink"/>
                <w:noProof/>
              </w:rPr>
              <w:t>2.2.1</w:t>
            </w:r>
            <w:r w:rsidR="00A94311">
              <w:rPr>
                <w:rFonts w:eastAsiaTheme="minorEastAsia"/>
                <w:noProof/>
              </w:rPr>
              <w:tab/>
            </w:r>
            <w:r w:rsidR="00A94311" w:rsidRPr="0032026F">
              <w:rPr>
                <w:rStyle w:val="Hyperlink"/>
                <w:noProof/>
              </w:rPr>
              <w:t>Field of View</w:t>
            </w:r>
            <w:r w:rsidR="00A94311">
              <w:rPr>
                <w:noProof/>
                <w:webHidden/>
              </w:rPr>
              <w:tab/>
            </w:r>
            <w:r w:rsidR="00A94311">
              <w:rPr>
                <w:noProof/>
                <w:webHidden/>
              </w:rPr>
              <w:fldChar w:fldCharType="begin"/>
            </w:r>
            <w:r w:rsidR="00A94311">
              <w:rPr>
                <w:noProof/>
                <w:webHidden/>
              </w:rPr>
              <w:instrText xml:space="preserve"> PAGEREF _Toc4419306 \h </w:instrText>
            </w:r>
            <w:r w:rsidR="00A94311">
              <w:rPr>
                <w:noProof/>
                <w:webHidden/>
              </w:rPr>
            </w:r>
            <w:r w:rsidR="00A94311">
              <w:rPr>
                <w:noProof/>
                <w:webHidden/>
              </w:rPr>
              <w:fldChar w:fldCharType="separate"/>
            </w:r>
            <w:r w:rsidR="00A94311">
              <w:rPr>
                <w:noProof/>
                <w:webHidden/>
              </w:rPr>
              <w:t>6</w:t>
            </w:r>
            <w:r w:rsidR="00A94311">
              <w:rPr>
                <w:noProof/>
                <w:webHidden/>
              </w:rPr>
              <w:fldChar w:fldCharType="end"/>
            </w:r>
          </w:hyperlink>
        </w:p>
        <w:p w14:paraId="2FAFCABE" w14:textId="19B6E1C0" w:rsidR="00A94311" w:rsidRDefault="007B1993">
          <w:pPr>
            <w:pStyle w:val="TOC3"/>
            <w:tabs>
              <w:tab w:val="left" w:pos="1320"/>
              <w:tab w:val="right" w:leader="dot" w:pos="9016"/>
            </w:tabs>
            <w:rPr>
              <w:rFonts w:eastAsiaTheme="minorEastAsia"/>
              <w:noProof/>
            </w:rPr>
          </w:pPr>
          <w:hyperlink w:anchor="_Toc4419307" w:history="1">
            <w:r w:rsidR="00A94311" w:rsidRPr="0032026F">
              <w:rPr>
                <w:rStyle w:val="Hyperlink"/>
                <w:noProof/>
              </w:rPr>
              <w:t>2.2.2</w:t>
            </w:r>
            <w:r w:rsidR="00A94311">
              <w:rPr>
                <w:rFonts w:eastAsiaTheme="minorEastAsia"/>
                <w:noProof/>
              </w:rPr>
              <w:tab/>
            </w:r>
            <w:r w:rsidR="00A94311" w:rsidRPr="0032026F">
              <w:rPr>
                <w:rStyle w:val="Hyperlink"/>
                <w:noProof/>
              </w:rPr>
              <w:t>MAC Operations and Relu considerations</w:t>
            </w:r>
            <w:r w:rsidR="00A94311">
              <w:rPr>
                <w:noProof/>
                <w:webHidden/>
              </w:rPr>
              <w:tab/>
            </w:r>
            <w:r w:rsidR="00A94311">
              <w:rPr>
                <w:noProof/>
                <w:webHidden/>
              </w:rPr>
              <w:fldChar w:fldCharType="begin"/>
            </w:r>
            <w:r w:rsidR="00A94311">
              <w:rPr>
                <w:noProof/>
                <w:webHidden/>
              </w:rPr>
              <w:instrText xml:space="preserve"> PAGEREF _Toc4419307 \h </w:instrText>
            </w:r>
            <w:r w:rsidR="00A94311">
              <w:rPr>
                <w:noProof/>
                <w:webHidden/>
              </w:rPr>
            </w:r>
            <w:r w:rsidR="00A94311">
              <w:rPr>
                <w:noProof/>
                <w:webHidden/>
              </w:rPr>
              <w:fldChar w:fldCharType="separate"/>
            </w:r>
            <w:r w:rsidR="00A94311">
              <w:rPr>
                <w:noProof/>
                <w:webHidden/>
              </w:rPr>
              <w:t>7</w:t>
            </w:r>
            <w:r w:rsidR="00A94311">
              <w:rPr>
                <w:noProof/>
                <w:webHidden/>
              </w:rPr>
              <w:fldChar w:fldCharType="end"/>
            </w:r>
          </w:hyperlink>
        </w:p>
        <w:p w14:paraId="0601A5CE" w14:textId="157CAD3B" w:rsidR="00A94311" w:rsidRDefault="007B1993">
          <w:pPr>
            <w:pStyle w:val="TOC1"/>
            <w:bidi w:val="0"/>
            <w:rPr>
              <w:rFonts w:eastAsiaTheme="minorEastAsia"/>
              <w:noProof/>
            </w:rPr>
          </w:pPr>
          <w:hyperlink w:anchor="_Toc4419308" w:history="1">
            <w:r w:rsidR="00A94311" w:rsidRPr="0032026F">
              <w:rPr>
                <w:rStyle w:val="Hyperlink"/>
                <w:rFonts w:ascii="CMU Bright" w:hAnsi="CMU Bright" w:cs="CMU Bright"/>
                <w:noProof/>
              </w:rPr>
              <w:t>3.</w:t>
            </w:r>
            <w:r w:rsidR="00A94311">
              <w:rPr>
                <w:rFonts w:eastAsiaTheme="minorEastAsia"/>
                <w:noProof/>
              </w:rPr>
              <w:tab/>
            </w:r>
            <w:r w:rsidR="00A94311" w:rsidRPr="0032026F">
              <w:rPr>
                <w:rStyle w:val="Hyperlink"/>
                <w:rFonts w:ascii="CMU Bright" w:hAnsi="CMU Bright" w:cs="CMU Bright"/>
                <w:noProof/>
              </w:rPr>
              <w:t>Project Specification</w:t>
            </w:r>
            <w:r w:rsidR="00A94311">
              <w:rPr>
                <w:noProof/>
                <w:webHidden/>
              </w:rPr>
              <w:tab/>
            </w:r>
            <w:r w:rsidR="00A94311">
              <w:rPr>
                <w:noProof/>
                <w:webHidden/>
              </w:rPr>
              <w:fldChar w:fldCharType="begin"/>
            </w:r>
            <w:r w:rsidR="00A94311">
              <w:rPr>
                <w:noProof/>
                <w:webHidden/>
              </w:rPr>
              <w:instrText xml:space="preserve"> PAGEREF _Toc4419308 \h </w:instrText>
            </w:r>
            <w:r w:rsidR="00A94311">
              <w:rPr>
                <w:noProof/>
                <w:webHidden/>
              </w:rPr>
            </w:r>
            <w:r w:rsidR="00A94311">
              <w:rPr>
                <w:noProof/>
                <w:webHidden/>
              </w:rPr>
              <w:fldChar w:fldCharType="separate"/>
            </w:r>
            <w:r w:rsidR="00A94311">
              <w:rPr>
                <w:noProof/>
                <w:webHidden/>
              </w:rPr>
              <w:t>7</w:t>
            </w:r>
            <w:r w:rsidR="00A94311">
              <w:rPr>
                <w:noProof/>
                <w:webHidden/>
              </w:rPr>
              <w:fldChar w:fldCharType="end"/>
            </w:r>
          </w:hyperlink>
        </w:p>
        <w:p w14:paraId="08428DF5" w14:textId="53CE6E77" w:rsidR="00A94311" w:rsidRDefault="007B1993">
          <w:pPr>
            <w:pStyle w:val="TOC2"/>
            <w:tabs>
              <w:tab w:val="left" w:pos="1100"/>
            </w:tabs>
            <w:bidi w:val="0"/>
            <w:rPr>
              <w:rFonts w:eastAsiaTheme="minorEastAsia"/>
              <w:noProof/>
            </w:rPr>
          </w:pPr>
          <w:hyperlink w:anchor="_Toc4419309" w:history="1">
            <w:r w:rsidR="00A94311" w:rsidRPr="0032026F">
              <w:rPr>
                <w:rStyle w:val="Hyperlink"/>
                <w:rFonts w:ascii="CMU Bright" w:hAnsi="CMU Bright" w:cs="CMU Bright"/>
                <w:noProof/>
                <w:lang w:bidi="ar-SA"/>
              </w:rPr>
              <w:t>3.1</w:t>
            </w:r>
            <w:r w:rsidR="00A94311">
              <w:rPr>
                <w:rFonts w:eastAsiaTheme="minorEastAsia"/>
                <w:noProof/>
              </w:rPr>
              <w:tab/>
            </w:r>
            <w:r w:rsidR="00A94311" w:rsidRPr="0032026F">
              <w:rPr>
                <w:rStyle w:val="Hyperlink"/>
                <w:rFonts w:ascii="CMU Bright" w:hAnsi="CMU Bright" w:cs="CMU Bright"/>
                <w:noProof/>
                <w:lang w:bidi="ar-SA"/>
              </w:rPr>
              <w:t>Problem Description</w:t>
            </w:r>
            <w:r w:rsidR="00A94311">
              <w:rPr>
                <w:noProof/>
                <w:webHidden/>
              </w:rPr>
              <w:tab/>
            </w:r>
            <w:r w:rsidR="00A94311">
              <w:rPr>
                <w:noProof/>
                <w:webHidden/>
              </w:rPr>
              <w:fldChar w:fldCharType="begin"/>
            </w:r>
            <w:r w:rsidR="00A94311">
              <w:rPr>
                <w:noProof/>
                <w:webHidden/>
              </w:rPr>
              <w:instrText xml:space="preserve"> PAGEREF _Toc4419309 \h </w:instrText>
            </w:r>
            <w:r w:rsidR="00A94311">
              <w:rPr>
                <w:noProof/>
                <w:webHidden/>
              </w:rPr>
            </w:r>
            <w:r w:rsidR="00A94311">
              <w:rPr>
                <w:noProof/>
                <w:webHidden/>
              </w:rPr>
              <w:fldChar w:fldCharType="separate"/>
            </w:r>
            <w:r w:rsidR="00A94311">
              <w:rPr>
                <w:noProof/>
                <w:webHidden/>
              </w:rPr>
              <w:t>7</w:t>
            </w:r>
            <w:r w:rsidR="00A94311">
              <w:rPr>
                <w:noProof/>
                <w:webHidden/>
              </w:rPr>
              <w:fldChar w:fldCharType="end"/>
            </w:r>
          </w:hyperlink>
        </w:p>
        <w:p w14:paraId="7C4C935E" w14:textId="0692AA61" w:rsidR="00A94311" w:rsidRDefault="007B1993">
          <w:pPr>
            <w:pStyle w:val="TOC2"/>
            <w:tabs>
              <w:tab w:val="left" w:pos="1100"/>
            </w:tabs>
            <w:bidi w:val="0"/>
            <w:rPr>
              <w:rFonts w:eastAsiaTheme="minorEastAsia"/>
              <w:noProof/>
            </w:rPr>
          </w:pPr>
          <w:hyperlink w:anchor="_Toc4419310" w:history="1">
            <w:r w:rsidR="00A94311" w:rsidRPr="0032026F">
              <w:rPr>
                <w:rStyle w:val="Hyperlink"/>
                <w:noProof/>
                <w:lang w:bidi="ar-SA"/>
              </w:rPr>
              <w:t>3.2</w:t>
            </w:r>
            <w:r w:rsidR="00A94311">
              <w:rPr>
                <w:rFonts w:eastAsiaTheme="minorEastAsia"/>
                <w:noProof/>
              </w:rPr>
              <w:tab/>
            </w:r>
            <w:r w:rsidR="00A94311" w:rsidRPr="0032026F">
              <w:rPr>
                <w:rStyle w:val="Hyperlink"/>
                <w:noProof/>
                <w:lang w:bidi="ar-SA"/>
              </w:rPr>
              <w:t>Past Work Overview</w:t>
            </w:r>
            <w:r w:rsidR="00A94311">
              <w:rPr>
                <w:noProof/>
                <w:webHidden/>
              </w:rPr>
              <w:tab/>
            </w:r>
            <w:r w:rsidR="00A94311">
              <w:rPr>
                <w:noProof/>
                <w:webHidden/>
              </w:rPr>
              <w:fldChar w:fldCharType="begin"/>
            </w:r>
            <w:r w:rsidR="00A94311">
              <w:rPr>
                <w:noProof/>
                <w:webHidden/>
              </w:rPr>
              <w:instrText xml:space="preserve"> PAGEREF _Toc4419310 \h </w:instrText>
            </w:r>
            <w:r w:rsidR="00A94311">
              <w:rPr>
                <w:noProof/>
                <w:webHidden/>
              </w:rPr>
            </w:r>
            <w:r w:rsidR="00A94311">
              <w:rPr>
                <w:noProof/>
                <w:webHidden/>
              </w:rPr>
              <w:fldChar w:fldCharType="separate"/>
            </w:r>
            <w:r w:rsidR="00A94311">
              <w:rPr>
                <w:noProof/>
                <w:webHidden/>
              </w:rPr>
              <w:t>9</w:t>
            </w:r>
            <w:r w:rsidR="00A94311">
              <w:rPr>
                <w:noProof/>
                <w:webHidden/>
              </w:rPr>
              <w:fldChar w:fldCharType="end"/>
            </w:r>
          </w:hyperlink>
        </w:p>
        <w:p w14:paraId="20BE732A" w14:textId="6D37E795" w:rsidR="00A94311" w:rsidRDefault="007B1993">
          <w:pPr>
            <w:pStyle w:val="TOC3"/>
            <w:tabs>
              <w:tab w:val="left" w:pos="1320"/>
              <w:tab w:val="right" w:leader="dot" w:pos="9016"/>
            </w:tabs>
            <w:rPr>
              <w:rFonts w:eastAsiaTheme="minorEastAsia"/>
              <w:noProof/>
            </w:rPr>
          </w:pPr>
          <w:hyperlink w:anchor="_Toc4419311" w:history="1">
            <w:r w:rsidR="00A94311" w:rsidRPr="0032026F">
              <w:rPr>
                <w:rStyle w:val="Hyperlink"/>
                <w:noProof/>
              </w:rPr>
              <w:t>3.2.1</w:t>
            </w:r>
            <w:r w:rsidR="00A94311">
              <w:rPr>
                <w:rFonts w:eastAsiaTheme="minorEastAsia"/>
                <w:noProof/>
              </w:rPr>
              <w:tab/>
            </w:r>
            <w:r w:rsidR="00A94311" w:rsidRPr="0032026F">
              <w:rPr>
                <w:rStyle w:val="Hyperlink"/>
                <w:noProof/>
              </w:rPr>
              <w:t>SnaPEA [5]</w:t>
            </w:r>
            <w:r w:rsidR="00A94311">
              <w:rPr>
                <w:noProof/>
                <w:webHidden/>
              </w:rPr>
              <w:tab/>
            </w:r>
            <w:r w:rsidR="00A94311">
              <w:rPr>
                <w:noProof/>
                <w:webHidden/>
              </w:rPr>
              <w:fldChar w:fldCharType="begin"/>
            </w:r>
            <w:r w:rsidR="00A94311">
              <w:rPr>
                <w:noProof/>
                <w:webHidden/>
              </w:rPr>
              <w:instrText xml:space="preserve"> PAGEREF _Toc4419311 \h </w:instrText>
            </w:r>
            <w:r w:rsidR="00A94311">
              <w:rPr>
                <w:noProof/>
                <w:webHidden/>
              </w:rPr>
            </w:r>
            <w:r w:rsidR="00A94311">
              <w:rPr>
                <w:noProof/>
                <w:webHidden/>
              </w:rPr>
              <w:fldChar w:fldCharType="separate"/>
            </w:r>
            <w:r w:rsidR="00A94311">
              <w:rPr>
                <w:noProof/>
                <w:webHidden/>
              </w:rPr>
              <w:t>9</w:t>
            </w:r>
            <w:r w:rsidR="00A94311">
              <w:rPr>
                <w:noProof/>
                <w:webHidden/>
              </w:rPr>
              <w:fldChar w:fldCharType="end"/>
            </w:r>
          </w:hyperlink>
        </w:p>
        <w:p w14:paraId="4554C908" w14:textId="5445231A" w:rsidR="00A94311" w:rsidRDefault="007B1993">
          <w:pPr>
            <w:pStyle w:val="TOC3"/>
            <w:tabs>
              <w:tab w:val="left" w:pos="1320"/>
              <w:tab w:val="right" w:leader="dot" w:pos="9016"/>
            </w:tabs>
            <w:rPr>
              <w:rFonts w:eastAsiaTheme="minorEastAsia"/>
              <w:noProof/>
            </w:rPr>
          </w:pPr>
          <w:hyperlink w:anchor="_Toc4419312" w:history="1">
            <w:r w:rsidR="00A94311" w:rsidRPr="0032026F">
              <w:rPr>
                <w:rStyle w:val="Hyperlink"/>
                <w:noProof/>
              </w:rPr>
              <w:t>3.2.2</w:t>
            </w:r>
            <w:r w:rsidR="00A94311">
              <w:rPr>
                <w:rFonts w:eastAsiaTheme="minorEastAsia"/>
                <w:noProof/>
              </w:rPr>
              <w:tab/>
            </w:r>
            <w:r w:rsidR="00A94311" w:rsidRPr="0032026F">
              <w:rPr>
                <w:rStyle w:val="Hyperlink"/>
                <w:noProof/>
              </w:rPr>
              <w:t>Cross-Neuron Predictions [5]</w:t>
            </w:r>
            <w:r w:rsidR="00A94311">
              <w:rPr>
                <w:noProof/>
                <w:webHidden/>
              </w:rPr>
              <w:tab/>
            </w:r>
            <w:r w:rsidR="00A94311">
              <w:rPr>
                <w:noProof/>
                <w:webHidden/>
              </w:rPr>
              <w:fldChar w:fldCharType="begin"/>
            </w:r>
            <w:r w:rsidR="00A94311">
              <w:rPr>
                <w:noProof/>
                <w:webHidden/>
              </w:rPr>
              <w:instrText xml:space="preserve"> PAGEREF _Toc4419312 \h </w:instrText>
            </w:r>
            <w:r w:rsidR="00A94311">
              <w:rPr>
                <w:noProof/>
                <w:webHidden/>
              </w:rPr>
            </w:r>
            <w:r w:rsidR="00A94311">
              <w:rPr>
                <w:noProof/>
                <w:webHidden/>
              </w:rPr>
              <w:fldChar w:fldCharType="separate"/>
            </w:r>
            <w:r w:rsidR="00A94311">
              <w:rPr>
                <w:noProof/>
                <w:webHidden/>
              </w:rPr>
              <w:t>10</w:t>
            </w:r>
            <w:r w:rsidR="00A94311">
              <w:rPr>
                <w:noProof/>
                <w:webHidden/>
              </w:rPr>
              <w:fldChar w:fldCharType="end"/>
            </w:r>
          </w:hyperlink>
        </w:p>
        <w:p w14:paraId="60B10947" w14:textId="7EF3BF0E" w:rsidR="00A94311" w:rsidRDefault="007B1993">
          <w:pPr>
            <w:pStyle w:val="TOC1"/>
            <w:bidi w:val="0"/>
            <w:rPr>
              <w:rFonts w:eastAsiaTheme="minorEastAsia"/>
              <w:noProof/>
            </w:rPr>
          </w:pPr>
          <w:hyperlink w:anchor="_Toc4419313" w:history="1">
            <w:r w:rsidR="00A94311" w:rsidRPr="0032026F">
              <w:rPr>
                <w:rStyle w:val="Hyperlink"/>
                <w:rFonts w:ascii="CMU Bright" w:hAnsi="CMU Bright" w:cs="CMU Bright"/>
                <w:noProof/>
              </w:rPr>
              <w:t>4.</w:t>
            </w:r>
            <w:r w:rsidR="00A94311">
              <w:rPr>
                <w:rFonts w:eastAsiaTheme="minorEastAsia"/>
                <w:noProof/>
              </w:rPr>
              <w:tab/>
            </w:r>
            <w:r w:rsidR="00A94311" w:rsidRPr="0032026F">
              <w:rPr>
                <w:rStyle w:val="Hyperlink"/>
                <w:rFonts w:ascii="CMU Bright" w:hAnsi="CMU Bright" w:cs="CMU Bright"/>
                <w:noProof/>
              </w:rPr>
              <w:t>Architecture</w:t>
            </w:r>
            <w:r w:rsidR="00A94311">
              <w:rPr>
                <w:noProof/>
                <w:webHidden/>
              </w:rPr>
              <w:tab/>
            </w:r>
            <w:r w:rsidR="00A94311">
              <w:rPr>
                <w:noProof/>
                <w:webHidden/>
              </w:rPr>
              <w:fldChar w:fldCharType="begin"/>
            </w:r>
            <w:r w:rsidR="00A94311">
              <w:rPr>
                <w:noProof/>
                <w:webHidden/>
              </w:rPr>
              <w:instrText xml:space="preserve"> PAGEREF _Toc4419313 \h </w:instrText>
            </w:r>
            <w:r w:rsidR="00A94311">
              <w:rPr>
                <w:noProof/>
                <w:webHidden/>
              </w:rPr>
            </w:r>
            <w:r w:rsidR="00A94311">
              <w:rPr>
                <w:noProof/>
                <w:webHidden/>
              </w:rPr>
              <w:fldChar w:fldCharType="separate"/>
            </w:r>
            <w:r w:rsidR="00A94311">
              <w:rPr>
                <w:noProof/>
                <w:webHidden/>
              </w:rPr>
              <w:t>11</w:t>
            </w:r>
            <w:r w:rsidR="00A94311">
              <w:rPr>
                <w:noProof/>
                <w:webHidden/>
              </w:rPr>
              <w:fldChar w:fldCharType="end"/>
            </w:r>
          </w:hyperlink>
        </w:p>
        <w:p w14:paraId="02BDCCAD" w14:textId="65F227E7" w:rsidR="00A94311" w:rsidRDefault="007B1993">
          <w:pPr>
            <w:pStyle w:val="TOC2"/>
            <w:tabs>
              <w:tab w:val="left" w:pos="1100"/>
            </w:tabs>
            <w:bidi w:val="0"/>
            <w:rPr>
              <w:rFonts w:eastAsiaTheme="minorEastAsia"/>
              <w:noProof/>
            </w:rPr>
          </w:pPr>
          <w:hyperlink w:anchor="_Toc4419314" w:history="1">
            <w:r w:rsidR="00A94311" w:rsidRPr="0032026F">
              <w:rPr>
                <w:rStyle w:val="Hyperlink"/>
                <w:noProof/>
                <w:lang w:bidi="ar-SA"/>
              </w:rPr>
              <w:t>4.1</w:t>
            </w:r>
            <w:r w:rsidR="00A94311">
              <w:rPr>
                <w:rFonts w:eastAsiaTheme="minorEastAsia"/>
                <w:noProof/>
              </w:rPr>
              <w:tab/>
            </w:r>
            <w:r w:rsidR="00A94311" w:rsidRPr="0032026F">
              <w:rPr>
                <w:rStyle w:val="Hyperlink"/>
                <w:noProof/>
                <w:lang w:bidi="ar-SA"/>
              </w:rPr>
              <w:t>Spatial Layer</w:t>
            </w:r>
            <w:r w:rsidR="00A94311">
              <w:rPr>
                <w:noProof/>
                <w:webHidden/>
              </w:rPr>
              <w:tab/>
            </w:r>
            <w:r w:rsidR="00A94311">
              <w:rPr>
                <w:noProof/>
                <w:webHidden/>
              </w:rPr>
              <w:fldChar w:fldCharType="begin"/>
            </w:r>
            <w:r w:rsidR="00A94311">
              <w:rPr>
                <w:noProof/>
                <w:webHidden/>
              </w:rPr>
              <w:instrText xml:space="preserve"> PAGEREF _Toc4419314 \h </w:instrText>
            </w:r>
            <w:r w:rsidR="00A94311">
              <w:rPr>
                <w:noProof/>
                <w:webHidden/>
              </w:rPr>
            </w:r>
            <w:r w:rsidR="00A94311">
              <w:rPr>
                <w:noProof/>
                <w:webHidden/>
              </w:rPr>
              <w:fldChar w:fldCharType="separate"/>
            </w:r>
            <w:r w:rsidR="00A94311">
              <w:rPr>
                <w:noProof/>
                <w:webHidden/>
              </w:rPr>
              <w:t>11</w:t>
            </w:r>
            <w:r w:rsidR="00A94311">
              <w:rPr>
                <w:noProof/>
                <w:webHidden/>
              </w:rPr>
              <w:fldChar w:fldCharType="end"/>
            </w:r>
          </w:hyperlink>
        </w:p>
        <w:p w14:paraId="4661C132" w14:textId="51C14ECB" w:rsidR="00A94311" w:rsidRDefault="007B1993">
          <w:pPr>
            <w:pStyle w:val="TOC2"/>
            <w:tabs>
              <w:tab w:val="left" w:pos="1100"/>
            </w:tabs>
            <w:bidi w:val="0"/>
            <w:rPr>
              <w:rFonts w:eastAsiaTheme="minorEastAsia"/>
              <w:noProof/>
            </w:rPr>
          </w:pPr>
          <w:hyperlink w:anchor="_Toc4419315" w:history="1">
            <w:r w:rsidR="00A94311" w:rsidRPr="0032026F">
              <w:rPr>
                <w:rStyle w:val="Hyperlink"/>
                <w:noProof/>
                <w:lang w:bidi="ar-SA"/>
              </w:rPr>
              <w:t>4.2</w:t>
            </w:r>
            <w:r w:rsidR="00A94311">
              <w:rPr>
                <w:rFonts w:eastAsiaTheme="minorEastAsia"/>
                <w:noProof/>
              </w:rPr>
              <w:tab/>
            </w:r>
            <w:r w:rsidR="00A94311" w:rsidRPr="0032026F">
              <w:rPr>
                <w:rStyle w:val="Hyperlink"/>
                <w:noProof/>
                <w:lang w:bidi="ar-SA"/>
              </w:rPr>
              <w:t>Spatial Network Framework</w:t>
            </w:r>
            <w:r w:rsidR="00A94311">
              <w:rPr>
                <w:noProof/>
                <w:webHidden/>
              </w:rPr>
              <w:tab/>
            </w:r>
            <w:r w:rsidR="00A94311">
              <w:rPr>
                <w:noProof/>
                <w:webHidden/>
              </w:rPr>
              <w:fldChar w:fldCharType="begin"/>
            </w:r>
            <w:r w:rsidR="00A94311">
              <w:rPr>
                <w:noProof/>
                <w:webHidden/>
              </w:rPr>
              <w:instrText xml:space="preserve"> PAGEREF _Toc4419315 \h </w:instrText>
            </w:r>
            <w:r w:rsidR="00A94311">
              <w:rPr>
                <w:noProof/>
                <w:webHidden/>
              </w:rPr>
            </w:r>
            <w:r w:rsidR="00A94311">
              <w:rPr>
                <w:noProof/>
                <w:webHidden/>
              </w:rPr>
              <w:fldChar w:fldCharType="separate"/>
            </w:r>
            <w:r w:rsidR="00A94311">
              <w:rPr>
                <w:noProof/>
                <w:webHidden/>
              </w:rPr>
              <w:t>11</w:t>
            </w:r>
            <w:r w:rsidR="00A94311">
              <w:rPr>
                <w:noProof/>
                <w:webHidden/>
              </w:rPr>
              <w:fldChar w:fldCharType="end"/>
            </w:r>
          </w:hyperlink>
        </w:p>
        <w:p w14:paraId="2F3D656C" w14:textId="202E100E" w:rsidR="00A94311" w:rsidRDefault="007B1993">
          <w:pPr>
            <w:pStyle w:val="TOC1"/>
            <w:bidi w:val="0"/>
            <w:rPr>
              <w:rFonts w:eastAsiaTheme="minorEastAsia"/>
              <w:noProof/>
            </w:rPr>
          </w:pPr>
          <w:hyperlink w:anchor="_Toc4419316" w:history="1">
            <w:r w:rsidR="00A94311" w:rsidRPr="0032026F">
              <w:rPr>
                <w:rStyle w:val="Hyperlink"/>
                <w:rFonts w:ascii="CMU Bright" w:hAnsi="CMU Bright" w:cs="CMU Bright"/>
                <w:noProof/>
              </w:rPr>
              <w:t>5.</w:t>
            </w:r>
            <w:r w:rsidR="00A94311">
              <w:rPr>
                <w:rFonts w:eastAsiaTheme="minorEastAsia"/>
                <w:noProof/>
              </w:rPr>
              <w:tab/>
            </w:r>
            <w:r w:rsidR="00A94311" w:rsidRPr="0032026F">
              <w:rPr>
                <w:rStyle w:val="Hyperlink"/>
                <w:rFonts w:ascii="CMU Bright" w:hAnsi="CMU Bright" w:cs="CMU Bright"/>
                <w:noProof/>
              </w:rPr>
              <w:t>Optimization</w:t>
            </w:r>
            <w:r w:rsidR="00A94311">
              <w:rPr>
                <w:noProof/>
                <w:webHidden/>
              </w:rPr>
              <w:tab/>
            </w:r>
            <w:r w:rsidR="00A94311">
              <w:rPr>
                <w:noProof/>
                <w:webHidden/>
              </w:rPr>
              <w:fldChar w:fldCharType="begin"/>
            </w:r>
            <w:r w:rsidR="00A94311">
              <w:rPr>
                <w:noProof/>
                <w:webHidden/>
              </w:rPr>
              <w:instrText xml:space="preserve"> PAGEREF _Toc4419316 \h </w:instrText>
            </w:r>
            <w:r w:rsidR="00A94311">
              <w:rPr>
                <w:noProof/>
                <w:webHidden/>
              </w:rPr>
            </w:r>
            <w:r w:rsidR="00A94311">
              <w:rPr>
                <w:noProof/>
                <w:webHidden/>
              </w:rPr>
              <w:fldChar w:fldCharType="separate"/>
            </w:r>
            <w:r w:rsidR="00A94311">
              <w:rPr>
                <w:noProof/>
                <w:webHidden/>
              </w:rPr>
              <w:t>12</w:t>
            </w:r>
            <w:r w:rsidR="00A94311">
              <w:rPr>
                <w:noProof/>
                <w:webHidden/>
              </w:rPr>
              <w:fldChar w:fldCharType="end"/>
            </w:r>
          </w:hyperlink>
        </w:p>
        <w:p w14:paraId="6168AAF0" w14:textId="4AA876F3" w:rsidR="00A94311" w:rsidRDefault="007B1993">
          <w:pPr>
            <w:pStyle w:val="TOC2"/>
            <w:tabs>
              <w:tab w:val="left" w:pos="1100"/>
            </w:tabs>
            <w:bidi w:val="0"/>
            <w:rPr>
              <w:rFonts w:eastAsiaTheme="minorEastAsia"/>
              <w:noProof/>
            </w:rPr>
          </w:pPr>
          <w:hyperlink w:anchor="_Toc4419317" w:history="1">
            <w:r w:rsidR="00A94311" w:rsidRPr="0032026F">
              <w:rPr>
                <w:rStyle w:val="Hyperlink"/>
                <w:noProof/>
                <w:lang w:bidi="ar-SA"/>
              </w:rPr>
              <w:t>5.1</w:t>
            </w:r>
            <w:r w:rsidR="00A94311">
              <w:rPr>
                <w:rFonts w:eastAsiaTheme="minorEastAsia"/>
                <w:noProof/>
              </w:rPr>
              <w:tab/>
            </w:r>
            <w:r w:rsidR="00A94311" w:rsidRPr="0032026F">
              <w:rPr>
                <w:rStyle w:val="Hyperlink"/>
                <w:noProof/>
                <w:lang w:bidi="ar-SA"/>
              </w:rPr>
              <w:t>Overview</w:t>
            </w:r>
            <w:r w:rsidR="00A94311">
              <w:rPr>
                <w:noProof/>
                <w:webHidden/>
              </w:rPr>
              <w:tab/>
            </w:r>
            <w:r w:rsidR="00A94311">
              <w:rPr>
                <w:noProof/>
                <w:webHidden/>
              </w:rPr>
              <w:fldChar w:fldCharType="begin"/>
            </w:r>
            <w:r w:rsidR="00A94311">
              <w:rPr>
                <w:noProof/>
                <w:webHidden/>
              </w:rPr>
              <w:instrText xml:space="preserve"> PAGEREF _Toc4419317 \h </w:instrText>
            </w:r>
            <w:r w:rsidR="00A94311">
              <w:rPr>
                <w:noProof/>
                <w:webHidden/>
              </w:rPr>
            </w:r>
            <w:r w:rsidR="00A94311">
              <w:rPr>
                <w:noProof/>
                <w:webHidden/>
              </w:rPr>
              <w:fldChar w:fldCharType="separate"/>
            </w:r>
            <w:r w:rsidR="00A94311">
              <w:rPr>
                <w:noProof/>
                <w:webHidden/>
              </w:rPr>
              <w:t>12</w:t>
            </w:r>
            <w:r w:rsidR="00A94311">
              <w:rPr>
                <w:noProof/>
                <w:webHidden/>
              </w:rPr>
              <w:fldChar w:fldCharType="end"/>
            </w:r>
          </w:hyperlink>
        </w:p>
        <w:p w14:paraId="077296B4" w14:textId="3C55B894" w:rsidR="00A94311" w:rsidRDefault="007B1993">
          <w:pPr>
            <w:pStyle w:val="TOC2"/>
            <w:tabs>
              <w:tab w:val="left" w:pos="1100"/>
            </w:tabs>
            <w:bidi w:val="0"/>
            <w:rPr>
              <w:rFonts w:eastAsiaTheme="minorEastAsia"/>
              <w:noProof/>
            </w:rPr>
          </w:pPr>
          <w:hyperlink w:anchor="_Toc4419318" w:history="1">
            <w:r w:rsidR="00A94311" w:rsidRPr="0032026F">
              <w:rPr>
                <w:rStyle w:val="Hyperlink"/>
                <w:noProof/>
                <w:lang w:bidi="ar-SA"/>
              </w:rPr>
              <w:t>5.2</w:t>
            </w:r>
            <w:r w:rsidR="00A94311">
              <w:rPr>
                <w:rFonts w:eastAsiaTheme="minorEastAsia"/>
                <w:noProof/>
              </w:rPr>
              <w:tab/>
            </w:r>
            <w:r w:rsidR="00A94311" w:rsidRPr="0032026F">
              <w:rPr>
                <w:rStyle w:val="Hyperlink"/>
                <w:noProof/>
                <w:lang w:bidi="ar-SA"/>
              </w:rPr>
              <w:t>Optimization Algorithm</w:t>
            </w:r>
            <w:r w:rsidR="00A94311">
              <w:rPr>
                <w:noProof/>
                <w:webHidden/>
              </w:rPr>
              <w:tab/>
            </w:r>
            <w:r w:rsidR="00A94311">
              <w:rPr>
                <w:noProof/>
                <w:webHidden/>
              </w:rPr>
              <w:fldChar w:fldCharType="begin"/>
            </w:r>
            <w:r w:rsidR="00A94311">
              <w:rPr>
                <w:noProof/>
                <w:webHidden/>
              </w:rPr>
              <w:instrText xml:space="preserve"> PAGEREF _Toc4419318 \h </w:instrText>
            </w:r>
            <w:r w:rsidR="00A94311">
              <w:rPr>
                <w:noProof/>
                <w:webHidden/>
              </w:rPr>
            </w:r>
            <w:r w:rsidR="00A94311">
              <w:rPr>
                <w:noProof/>
                <w:webHidden/>
              </w:rPr>
              <w:fldChar w:fldCharType="separate"/>
            </w:r>
            <w:r w:rsidR="00A94311">
              <w:rPr>
                <w:noProof/>
                <w:webHidden/>
              </w:rPr>
              <w:t>13</w:t>
            </w:r>
            <w:r w:rsidR="00A94311">
              <w:rPr>
                <w:noProof/>
                <w:webHidden/>
              </w:rPr>
              <w:fldChar w:fldCharType="end"/>
            </w:r>
          </w:hyperlink>
        </w:p>
        <w:p w14:paraId="520C1EE1" w14:textId="4A116E55" w:rsidR="00A94311" w:rsidRDefault="007B1993">
          <w:pPr>
            <w:pStyle w:val="TOC3"/>
            <w:tabs>
              <w:tab w:val="left" w:pos="1320"/>
              <w:tab w:val="right" w:leader="dot" w:pos="9016"/>
            </w:tabs>
            <w:rPr>
              <w:rFonts w:eastAsiaTheme="minorEastAsia"/>
              <w:noProof/>
            </w:rPr>
          </w:pPr>
          <w:hyperlink w:anchor="_Toc4419319" w:history="1">
            <w:r w:rsidR="00A94311" w:rsidRPr="0032026F">
              <w:rPr>
                <w:rStyle w:val="Hyperlink"/>
                <w:noProof/>
                <w:lang w:bidi="ar-SA"/>
              </w:rPr>
              <w:t>5.2.1</w:t>
            </w:r>
            <w:r w:rsidR="00A94311">
              <w:rPr>
                <w:rFonts w:eastAsiaTheme="minorEastAsia"/>
                <w:noProof/>
              </w:rPr>
              <w:tab/>
            </w:r>
            <w:r w:rsidR="00A94311" w:rsidRPr="0032026F">
              <w:rPr>
                <w:rStyle w:val="Hyperlink"/>
                <w:noProof/>
                <w:lang w:bidi="ar-SA"/>
              </w:rPr>
              <w:t>Combinatorial Troubles</w:t>
            </w:r>
            <w:r w:rsidR="00A94311">
              <w:rPr>
                <w:noProof/>
                <w:webHidden/>
              </w:rPr>
              <w:tab/>
            </w:r>
            <w:r w:rsidR="00A94311">
              <w:rPr>
                <w:noProof/>
                <w:webHidden/>
              </w:rPr>
              <w:fldChar w:fldCharType="begin"/>
            </w:r>
            <w:r w:rsidR="00A94311">
              <w:rPr>
                <w:noProof/>
                <w:webHidden/>
              </w:rPr>
              <w:instrText xml:space="preserve"> PAGEREF _Toc4419319 \h </w:instrText>
            </w:r>
            <w:r w:rsidR="00A94311">
              <w:rPr>
                <w:noProof/>
                <w:webHidden/>
              </w:rPr>
            </w:r>
            <w:r w:rsidR="00A94311">
              <w:rPr>
                <w:noProof/>
                <w:webHidden/>
              </w:rPr>
              <w:fldChar w:fldCharType="separate"/>
            </w:r>
            <w:r w:rsidR="00A94311">
              <w:rPr>
                <w:noProof/>
                <w:webHidden/>
              </w:rPr>
              <w:t>13</w:t>
            </w:r>
            <w:r w:rsidR="00A94311">
              <w:rPr>
                <w:noProof/>
                <w:webHidden/>
              </w:rPr>
              <w:fldChar w:fldCharType="end"/>
            </w:r>
          </w:hyperlink>
        </w:p>
        <w:p w14:paraId="36096D03" w14:textId="28D8DBB0" w:rsidR="00A94311" w:rsidRDefault="007B1993">
          <w:pPr>
            <w:pStyle w:val="TOC3"/>
            <w:tabs>
              <w:tab w:val="left" w:pos="1320"/>
              <w:tab w:val="right" w:leader="dot" w:pos="9016"/>
            </w:tabs>
            <w:rPr>
              <w:rFonts w:eastAsiaTheme="minorEastAsia"/>
              <w:noProof/>
            </w:rPr>
          </w:pPr>
          <w:hyperlink w:anchor="_Toc4419320" w:history="1">
            <w:r w:rsidR="00A94311" w:rsidRPr="0032026F">
              <w:rPr>
                <w:rStyle w:val="Hyperlink"/>
                <w:noProof/>
              </w:rPr>
              <w:t>5.2.2</w:t>
            </w:r>
            <w:r w:rsidR="00A94311">
              <w:rPr>
                <w:rFonts w:eastAsiaTheme="minorEastAsia"/>
                <w:noProof/>
              </w:rPr>
              <w:tab/>
            </w:r>
            <w:r w:rsidR="00A94311" w:rsidRPr="0032026F">
              <w:rPr>
                <w:rStyle w:val="Hyperlink"/>
                <w:noProof/>
              </w:rPr>
              <w:t>Greedy Optimization</w:t>
            </w:r>
            <w:r w:rsidR="00A94311">
              <w:rPr>
                <w:noProof/>
                <w:webHidden/>
              </w:rPr>
              <w:tab/>
            </w:r>
            <w:r w:rsidR="00A94311">
              <w:rPr>
                <w:noProof/>
                <w:webHidden/>
              </w:rPr>
              <w:fldChar w:fldCharType="begin"/>
            </w:r>
            <w:r w:rsidR="00A94311">
              <w:rPr>
                <w:noProof/>
                <w:webHidden/>
              </w:rPr>
              <w:instrText xml:space="preserve"> PAGEREF _Toc4419320 \h </w:instrText>
            </w:r>
            <w:r w:rsidR="00A94311">
              <w:rPr>
                <w:noProof/>
                <w:webHidden/>
              </w:rPr>
            </w:r>
            <w:r w:rsidR="00A94311">
              <w:rPr>
                <w:noProof/>
                <w:webHidden/>
              </w:rPr>
              <w:fldChar w:fldCharType="separate"/>
            </w:r>
            <w:r w:rsidR="00A94311">
              <w:rPr>
                <w:noProof/>
                <w:webHidden/>
              </w:rPr>
              <w:t>14</w:t>
            </w:r>
            <w:r w:rsidR="00A94311">
              <w:rPr>
                <w:noProof/>
                <w:webHidden/>
              </w:rPr>
              <w:fldChar w:fldCharType="end"/>
            </w:r>
          </w:hyperlink>
        </w:p>
        <w:p w14:paraId="22A7ECAD" w14:textId="173A6A92" w:rsidR="00A94311" w:rsidRDefault="007B1993">
          <w:pPr>
            <w:pStyle w:val="TOC3"/>
            <w:tabs>
              <w:tab w:val="left" w:pos="1320"/>
              <w:tab w:val="right" w:leader="dot" w:pos="9016"/>
            </w:tabs>
            <w:rPr>
              <w:rFonts w:eastAsiaTheme="minorEastAsia"/>
              <w:noProof/>
            </w:rPr>
          </w:pPr>
          <w:hyperlink w:anchor="_Toc4419321" w:history="1">
            <w:r w:rsidR="00A94311" w:rsidRPr="0032026F">
              <w:rPr>
                <w:rStyle w:val="Hyperlink"/>
                <w:rFonts w:ascii="CMU Bright" w:hAnsi="CMU Bright" w:cs="CMU Bright"/>
                <w:noProof/>
              </w:rPr>
              <w:t>5.2.3</w:t>
            </w:r>
            <w:r w:rsidR="00A94311">
              <w:rPr>
                <w:rFonts w:eastAsiaTheme="minorEastAsia"/>
                <w:noProof/>
              </w:rPr>
              <w:tab/>
            </w:r>
            <w:r w:rsidR="00A94311" w:rsidRPr="0032026F">
              <w:rPr>
                <w:rStyle w:val="Hyperlink"/>
                <w:noProof/>
              </w:rPr>
              <w:t>Hyper-parameters</w:t>
            </w:r>
            <w:r w:rsidR="00A94311">
              <w:rPr>
                <w:noProof/>
                <w:webHidden/>
              </w:rPr>
              <w:tab/>
            </w:r>
            <w:r w:rsidR="00A94311">
              <w:rPr>
                <w:noProof/>
                <w:webHidden/>
              </w:rPr>
              <w:fldChar w:fldCharType="begin"/>
            </w:r>
            <w:r w:rsidR="00A94311">
              <w:rPr>
                <w:noProof/>
                <w:webHidden/>
              </w:rPr>
              <w:instrText xml:space="preserve"> PAGEREF _Toc4419321 \h </w:instrText>
            </w:r>
            <w:r w:rsidR="00A94311">
              <w:rPr>
                <w:noProof/>
                <w:webHidden/>
              </w:rPr>
            </w:r>
            <w:r w:rsidR="00A94311">
              <w:rPr>
                <w:noProof/>
                <w:webHidden/>
              </w:rPr>
              <w:fldChar w:fldCharType="separate"/>
            </w:r>
            <w:r w:rsidR="00A94311">
              <w:rPr>
                <w:noProof/>
                <w:webHidden/>
              </w:rPr>
              <w:t>16</w:t>
            </w:r>
            <w:r w:rsidR="00A94311">
              <w:rPr>
                <w:noProof/>
                <w:webHidden/>
              </w:rPr>
              <w:fldChar w:fldCharType="end"/>
            </w:r>
          </w:hyperlink>
        </w:p>
        <w:p w14:paraId="1F2F617F" w14:textId="56E0C17B" w:rsidR="00A94311" w:rsidRDefault="007B1993">
          <w:pPr>
            <w:pStyle w:val="TOC1"/>
            <w:bidi w:val="0"/>
            <w:rPr>
              <w:rFonts w:eastAsiaTheme="minorEastAsia"/>
              <w:noProof/>
            </w:rPr>
          </w:pPr>
          <w:hyperlink w:anchor="_Toc4419322" w:history="1">
            <w:r w:rsidR="00A94311" w:rsidRPr="0032026F">
              <w:rPr>
                <w:rStyle w:val="Hyperlink"/>
                <w:rFonts w:ascii="CMU Bright" w:hAnsi="CMU Bright" w:cs="CMU Bright"/>
                <w:noProof/>
              </w:rPr>
              <w:t>6.</w:t>
            </w:r>
            <w:r w:rsidR="00A94311">
              <w:rPr>
                <w:rFonts w:eastAsiaTheme="minorEastAsia"/>
                <w:noProof/>
              </w:rPr>
              <w:tab/>
            </w:r>
            <w:r w:rsidR="00A94311" w:rsidRPr="0032026F">
              <w:rPr>
                <w:rStyle w:val="Hyperlink"/>
                <w:rFonts w:ascii="CMU Bright" w:hAnsi="CMU Bright" w:cs="CMU Bright"/>
                <w:noProof/>
              </w:rPr>
              <w:t>Results</w:t>
            </w:r>
            <w:r w:rsidR="00A94311">
              <w:rPr>
                <w:noProof/>
                <w:webHidden/>
              </w:rPr>
              <w:tab/>
            </w:r>
            <w:r w:rsidR="00A94311">
              <w:rPr>
                <w:noProof/>
                <w:webHidden/>
              </w:rPr>
              <w:fldChar w:fldCharType="begin"/>
            </w:r>
            <w:r w:rsidR="00A94311">
              <w:rPr>
                <w:noProof/>
                <w:webHidden/>
              </w:rPr>
              <w:instrText xml:space="preserve"> PAGEREF _Toc4419322 \h </w:instrText>
            </w:r>
            <w:r w:rsidR="00A94311">
              <w:rPr>
                <w:noProof/>
                <w:webHidden/>
              </w:rPr>
            </w:r>
            <w:r w:rsidR="00A94311">
              <w:rPr>
                <w:noProof/>
                <w:webHidden/>
              </w:rPr>
              <w:fldChar w:fldCharType="separate"/>
            </w:r>
            <w:r w:rsidR="00A94311">
              <w:rPr>
                <w:noProof/>
                <w:webHidden/>
              </w:rPr>
              <w:t>18</w:t>
            </w:r>
            <w:r w:rsidR="00A94311">
              <w:rPr>
                <w:noProof/>
                <w:webHidden/>
              </w:rPr>
              <w:fldChar w:fldCharType="end"/>
            </w:r>
          </w:hyperlink>
        </w:p>
        <w:p w14:paraId="77BC04E6" w14:textId="50BC8208" w:rsidR="00A94311" w:rsidRDefault="007B1993">
          <w:pPr>
            <w:pStyle w:val="TOC1"/>
            <w:bidi w:val="0"/>
            <w:rPr>
              <w:rFonts w:eastAsiaTheme="minorEastAsia"/>
              <w:noProof/>
            </w:rPr>
          </w:pPr>
          <w:hyperlink w:anchor="_Toc4419323" w:history="1">
            <w:r w:rsidR="00A94311" w:rsidRPr="0032026F">
              <w:rPr>
                <w:rStyle w:val="Hyperlink"/>
                <w:rFonts w:ascii="CMU Bright" w:hAnsi="CMU Bright" w:cs="CMU Bright"/>
                <w:noProof/>
              </w:rPr>
              <w:t>7.</w:t>
            </w:r>
            <w:r w:rsidR="00A94311">
              <w:rPr>
                <w:rFonts w:eastAsiaTheme="minorEastAsia"/>
                <w:noProof/>
              </w:rPr>
              <w:tab/>
            </w:r>
            <w:r w:rsidR="00A94311" w:rsidRPr="0032026F">
              <w:rPr>
                <w:rStyle w:val="Hyperlink"/>
                <w:rFonts w:ascii="CMU Bright" w:hAnsi="CMU Bright" w:cs="CMU Bright"/>
                <w:noProof/>
              </w:rPr>
              <w:t>Further Work</w:t>
            </w:r>
            <w:r w:rsidR="00A94311">
              <w:rPr>
                <w:noProof/>
                <w:webHidden/>
              </w:rPr>
              <w:tab/>
            </w:r>
            <w:r w:rsidR="00A94311">
              <w:rPr>
                <w:noProof/>
                <w:webHidden/>
              </w:rPr>
              <w:fldChar w:fldCharType="begin"/>
            </w:r>
            <w:r w:rsidR="00A94311">
              <w:rPr>
                <w:noProof/>
                <w:webHidden/>
              </w:rPr>
              <w:instrText xml:space="preserve"> PAGEREF _Toc4419323 \h </w:instrText>
            </w:r>
            <w:r w:rsidR="00A94311">
              <w:rPr>
                <w:noProof/>
                <w:webHidden/>
              </w:rPr>
            </w:r>
            <w:r w:rsidR="00A94311">
              <w:rPr>
                <w:noProof/>
                <w:webHidden/>
              </w:rPr>
              <w:fldChar w:fldCharType="separate"/>
            </w:r>
            <w:r w:rsidR="00A94311">
              <w:rPr>
                <w:noProof/>
                <w:webHidden/>
              </w:rPr>
              <w:t>19</w:t>
            </w:r>
            <w:r w:rsidR="00A94311">
              <w:rPr>
                <w:noProof/>
                <w:webHidden/>
              </w:rPr>
              <w:fldChar w:fldCharType="end"/>
            </w:r>
          </w:hyperlink>
        </w:p>
        <w:p w14:paraId="0314DB80" w14:textId="06B9A48B" w:rsidR="00A94311" w:rsidRDefault="007B1993">
          <w:pPr>
            <w:pStyle w:val="TOC1"/>
            <w:bidi w:val="0"/>
            <w:rPr>
              <w:rFonts w:eastAsiaTheme="minorEastAsia"/>
              <w:noProof/>
            </w:rPr>
          </w:pPr>
          <w:hyperlink w:anchor="_Toc4419324" w:history="1">
            <w:r w:rsidR="00A94311" w:rsidRPr="0032026F">
              <w:rPr>
                <w:rStyle w:val="Hyperlink"/>
                <w:noProof/>
              </w:rPr>
              <w:t>8.</w:t>
            </w:r>
            <w:r w:rsidR="00A94311">
              <w:rPr>
                <w:rFonts w:eastAsiaTheme="minorEastAsia"/>
                <w:noProof/>
              </w:rPr>
              <w:tab/>
            </w:r>
            <w:r w:rsidR="00A94311" w:rsidRPr="0032026F">
              <w:rPr>
                <w:rStyle w:val="Hyperlink"/>
                <w:noProof/>
              </w:rPr>
              <w:t>Bibliography</w:t>
            </w:r>
            <w:r w:rsidR="00A94311">
              <w:rPr>
                <w:noProof/>
                <w:webHidden/>
              </w:rPr>
              <w:tab/>
            </w:r>
            <w:r w:rsidR="00A94311">
              <w:rPr>
                <w:noProof/>
                <w:webHidden/>
              </w:rPr>
              <w:fldChar w:fldCharType="begin"/>
            </w:r>
            <w:r w:rsidR="00A94311">
              <w:rPr>
                <w:noProof/>
                <w:webHidden/>
              </w:rPr>
              <w:instrText xml:space="preserve"> PAGEREF _Toc4419324 \h </w:instrText>
            </w:r>
            <w:r w:rsidR="00A94311">
              <w:rPr>
                <w:noProof/>
                <w:webHidden/>
              </w:rPr>
            </w:r>
            <w:r w:rsidR="00A94311">
              <w:rPr>
                <w:noProof/>
                <w:webHidden/>
              </w:rPr>
              <w:fldChar w:fldCharType="separate"/>
            </w:r>
            <w:r w:rsidR="00A94311">
              <w:rPr>
                <w:noProof/>
                <w:webHidden/>
              </w:rPr>
              <w:t>20</w:t>
            </w:r>
            <w:r w:rsidR="00A94311">
              <w:rPr>
                <w:noProof/>
                <w:webHidden/>
              </w:rPr>
              <w:fldChar w:fldCharType="end"/>
            </w:r>
          </w:hyperlink>
        </w:p>
        <w:p w14:paraId="52357F5C" w14:textId="5199E154" w:rsidR="00A94311" w:rsidRDefault="007B1993">
          <w:pPr>
            <w:pStyle w:val="TOC1"/>
            <w:bidi w:val="0"/>
            <w:rPr>
              <w:rFonts w:eastAsiaTheme="minorEastAsia"/>
              <w:noProof/>
            </w:rPr>
          </w:pPr>
          <w:hyperlink w:anchor="_Toc4419325" w:history="1">
            <w:r w:rsidR="00A94311" w:rsidRPr="0032026F">
              <w:rPr>
                <w:rStyle w:val="Hyperlink"/>
                <w:rFonts w:ascii="CMU Bright" w:hAnsi="CMU Bright" w:cs="CMU Bright"/>
                <w:noProof/>
                <w:lang w:bidi="ar-SA"/>
              </w:rPr>
              <w:t>9.</w:t>
            </w:r>
            <w:r w:rsidR="00A94311">
              <w:rPr>
                <w:rFonts w:eastAsiaTheme="minorEastAsia"/>
                <w:noProof/>
              </w:rPr>
              <w:tab/>
            </w:r>
            <w:r w:rsidR="00A94311" w:rsidRPr="0032026F">
              <w:rPr>
                <w:rStyle w:val="Hyperlink"/>
                <w:rFonts w:ascii="CMU Bright" w:hAnsi="CMU Bright" w:cs="CMU Bright"/>
                <w:noProof/>
                <w:lang w:bidi="ar-SA"/>
              </w:rPr>
              <w:t>Appendix 1: Optimization Algorithm Psuedo Code</w:t>
            </w:r>
            <w:r w:rsidR="00A94311">
              <w:rPr>
                <w:noProof/>
                <w:webHidden/>
              </w:rPr>
              <w:tab/>
            </w:r>
            <w:r w:rsidR="00A94311">
              <w:rPr>
                <w:noProof/>
                <w:webHidden/>
              </w:rPr>
              <w:fldChar w:fldCharType="begin"/>
            </w:r>
            <w:r w:rsidR="00A94311">
              <w:rPr>
                <w:noProof/>
                <w:webHidden/>
              </w:rPr>
              <w:instrText xml:space="preserve"> PAGEREF _Toc4419325 \h </w:instrText>
            </w:r>
            <w:r w:rsidR="00A94311">
              <w:rPr>
                <w:noProof/>
                <w:webHidden/>
              </w:rPr>
            </w:r>
            <w:r w:rsidR="00A94311">
              <w:rPr>
                <w:noProof/>
                <w:webHidden/>
              </w:rPr>
              <w:fldChar w:fldCharType="separate"/>
            </w:r>
            <w:r w:rsidR="00A94311">
              <w:rPr>
                <w:noProof/>
                <w:webHidden/>
              </w:rPr>
              <w:t>21</w:t>
            </w:r>
            <w:r w:rsidR="00A94311">
              <w:rPr>
                <w:noProof/>
                <w:webHidden/>
              </w:rPr>
              <w:fldChar w:fldCharType="end"/>
            </w:r>
          </w:hyperlink>
        </w:p>
        <w:p w14:paraId="33971D11" w14:textId="145C9602" w:rsidR="00FE67EE" w:rsidRPr="00A94311" w:rsidRDefault="00FD141D" w:rsidP="00A94311">
          <w:pPr>
            <w:bidi/>
            <w:jc w:val="both"/>
            <w:rPr>
              <w:rFonts w:ascii="CMU Bright" w:hAnsi="CMU Bright" w:cs="CMU Bright"/>
              <w:b/>
              <w:bCs/>
              <w:noProof/>
            </w:rPr>
          </w:pPr>
          <w:r w:rsidRPr="00832F59">
            <w:rPr>
              <w:rFonts w:ascii="CMU Bright" w:hAnsi="CMU Bright" w:cs="CMU Bright"/>
              <w:b/>
              <w:bCs/>
              <w:noProof/>
            </w:rPr>
            <w:fldChar w:fldCharType="end"/>
          </w:r>
        </w:p>
      </w:sdtContent>
    </w:sdt>
    <w:p w14:paraId="4702F3B0" w14:textId="64EB57E0" w:rsidR="00A16B66" w:rsidRPr="00832F59" w:rsidRDefault="00932B32" w:rsidP="00FE67EE">
      <w:pPr>
        <w:pStyle w:val="Heading1"/>
        <w:rPr>
          <w:rFonts w:ascii="CMU Bright" w:hAnsi="CMU Bright" w:cs="CMU Bright"/>
        </w:rPr>
      </w:pPr>
      <w:bookmarkStart w:id="4" w:name="_Toc4419297"/>
      <w:r w:rsidRPr="00832F59">
        <w:rPr>
          <w:rFonts w:ascii="CMU Bright" w:hAnsi="CMU Bright" w:cs="CMU Bright"/>
        </w:rPr>
        <w:lastRenderedPageBreak/>
        <w:t>Abstract</w:t>
      </w:r>
      <w:bookmarkEnd w:id="4"/>
    </w:p>
    <w:p w14:paraId="74D47431" w14:textId="7201CADB" w:rsidR="00932B32" w:rsidRPr="00832F59" w:rsidRDefault="00932B32" w:rsidP="00932B32">
      <w:pPr>
        <w:pStyle w:val="a0"/>
        <w:rPr>
          <w:rFonts w:ascii="CMU Bright" w:hAnsi="CMU Bright" w:cs="CMU Bright"/>
        </w:rPr>
      </w:pPr>
    </w:p>
    <w:p w14:paraId="49D0180A" w14:textId="6D7D5791" w:rsidR="00932B32" w:rsidRPr="00832F59" w:rsidRDefault="00932B32" w:rsidP="00932B32">
      <w:pPr>
        <w:rPr>
          <w:rFonts w:ascii="CMU Bright" w:hAnsi="CMU Bright" w:cs="CMU Bright"/>
        </w:rPr>
      </w:pPr>
      <w:r w:rsidRPr="00832F59">
        <w:rPr>
          <w:rFonts w:ascii="CMU Bright" w:hAnsi="CMU Bright" w:cs="CMU Bright"/>
        </w:rPr>
        <w:t xml:space="preserve">Convolutional neural networks (CNNs) compute their output using weighted-sums of adjacent input elements. This method enables CNNs to achieve state-of-the-art results in a wide range of applications such as computer </w:t>
      </w:r>
      <w:r w:rsidRPr="00832F59">
        <w:rPr>
          <w:rFonts w:ascii="CMU Bright" w:hAnsi="CMU Bright" w:cs="CMU Bright"/>
          <w:color w:val="000000"/>
        </w:rPr>
        <w:t>vision</w:t>
      </w:r>
      <w:r w:rsidRPr="00832F59">
        <w:rPr>
          <w:rFonts w:ascii="CMU Bright" w:hAnsi="CMU Bright" w:cs="CMU Bright"/>
          <w:color w:val="FF0000"/>
        </w:rPr>
        <w:t xml:space="preserve"> </w:t>
      </w:r>
      <w:r w:rsidRPr="00832F59">
        <w:rPr>
          <w:rFonts w:ascii="CMU Bright" w:hAnsi="CMU Bright" w:cs="CMU Bright"/>
        </w:rPr>
        <w:t xml:space="preserve">and </w:t>
      </w:r>
      <w:r w:rsidRPr="00832F59">
        <w:rPr>
          <w:rFonts w:ascii="CMU Bright" w:hAnsi="CMU Bright" w:cs="CMU Bright"/>
          <w:color w:val="000000"/>
        </w:rPr>
        <w:t>speech</w:t>
      </w:r>
      <w:r w:rsidRPr="00832F59">
        <w:rPr>
          <w:rFonts w:ascii="CMU Bright" w:hAnsi="CMU Bright" w:cs="CMU Bright"/>
        </w:rPr>
        <w:t xml:space="preserve"> </w:t>
      </w:r>
      <w:r w:rsidRPr="00832F59">
        <w:rPr>
          <w:rFonts w:ascii="CMU Bright" w:hAnsi="CMU Bright" w:cs="CMU Bright"/>
          <w:color w:val="000000"/>
        </w:rPr>
        <w:t>recognition</w:t>
      </w:r>
      <w:r w:rsidRPr="00832F59">
        <w:rPr>
          <w:rFonts w:ascii="CMU Bright" w:hAnsi="CMU Bright" w:cs="CMU Bright"/>
        </w:rPr>
        <w:t xml:space="preserve">. However, it also comes with the cost of </w:t>
      </w:r>
      <w:r w:rsidRPr="00832F59">
        <w:rPr>
          <w:rFonts w:ascii="CMU Bright" w:hAnsi="CMU Bright" w:cs="CMU Bright"/>
          <w:b/>
          <w:bCs/>
        </w:rPr>
        <w:t>high computational intensity</w:t>
      </w:r>
      <w:r w:rsidRPr="00832F59">
        <w:rPr>
          <w:rFonts w:ascii="CMU Bright" w:hAnsi="CMU Bright" w:cs="CMU Bright"/>
        </w:rPr>
        <w:t xml:space="preserve">. </w:t>
      </w:r>
      <w:r w:rsidR="00A8279E" w:rsidRPr="00832F59">
        <w:rPr>
          <w:rFonts w:ascii="CMU Bright" w:hAnsi="CMU Bright" w:cs="CMU Bright"/>
        </w:rPr>
        <w:t xml:space="preserve">Shomron et al </w:t>
      </w:r>
      <w:sdt>
        <w:sdtPr>
          <w:rPr>
            <w:rFonts w:ascii="CMU Bright" w:hAnsi="CMU Bright" w:cs="CMU Bright"/>
          </w:rPr>
          <w:id w:val="-1830974011"/>
          <w:citation/>
        </w:sdtPr>
        <w:sdtEndPr/>
        <w:sdtContent>
          <w:r w:rsidR="00A8279E" w:rsidRPr="00832F59">
            <w:rPr>
              <w:rFonts w:ascii="CMU Bright" w:hAnsi="CMU Bright" w:cs="CMU Bright"/>
            </w:rPr>
            <w:fldChar w:fldCharType="begin"/>
          </w:r>
          <w:r w:rsidR="00A8279E" w:rsidRPr="00832F59">
            <w:rPr>
              <w:rFonts w:ascii="CMU Bright" w:hAnsi="CMU Bright" w:cs="CMU Bright"/>
            </w:rPr>
            <w:instrText xml:space="preserve"> CITATION Gil \l 1033 </w:instrText>
          </w:r>
          <w:r w:rsidR="00A8279E" w:rsidRPr="00832F59">
            <w:rPr>
              <w:rFonts w:ascii="CMU Bright" w:hAnsi="CMU Bright" w:cs="CMU Bright"/>
            </w:rPr>
            <w:fldChar w:fldCharType="separate"/>
          </w:r>
          <w:r w:rsidR="00A8279E" w:rsidRPr="00832F59">
            <w:rPr>
              <w:rFonts w:ascii="CMU Bright" w:hAnsi="CMU Bright" w:cs="CMU Bright"/>
              <w:noProof/>
            </w:rPr>
            <w:t>[1]</w:t>
          </w:r>
          <w:r w:rsidR="00A8279E" w:rsidRPr="00832F59">
            <w:rPr>
              <w:rFonts w:ascii="CMU Bright" w:hAnsi="CMU Bright" w:cs="CMU Bright"/>
            </w:rPr>
            <w:fldChar w:fldCharType="end"/>
          </w:r>
        </w:sdtContent>
      </w:sdt>
      <w:r w:rsidR="00A8279E" w:rsidRPr="00832F59">
        <w:rPr>
          <w:rFonts w:ascii="CMU Bright" w:hAnsi="CMU Bright" w:cs="CMU Bright"/>
        </w:rPr>
        <w:t xml:space="preserve"> purposed exploiting</w:t>
      </w:r>
      <w:r w:rsidRPr="00832F59">
        <w:rPr>
          <w:rFonts w:ascii="CMU Bright" w:hAnsi="CMU Bright" w:cs="CMU Bright"/>
        </w:rPr>
        <w:t xml:space="preserve"> the </w:t>
      </w:r>
      <w:r w:rsidRPr="00832F59">
        <w:rPr>
          <w:rFonts w:ascii="CMU Bright" w:hAnsi="CMU Bright" w:cs="CMU Bright"/>
          <w:b/>
          <w:bCs/>
          <w:color w:val="000000"/>
        </w:rPr>
        <w:t>spatial correlation</w:t>
      </w:r>
      <w:r w:rsidRPr="00832F59">
        <w:rPr>
          <w:rFonts w:ascii="CMU Bright" w:hAnsi="CMU Bright" w:cs="CMU Bright"/>
          <w:color w:val="FF0000"/>
        </w:rPr>
        <w:t xml:space="preserve"> </w:t>
      </w:r>
      <w:r w:rsidRPr="00832F59">
        <w:rPr>
          <w:rFonts w:ascii="CMU Bright" w:hAnsi="CMU Bright" w:cs="CMU Bright"/>
        </w:rPr>
        <w:t xml:space="preserve">inherent in CNNs </w:t>
      </w:r>
      <w:r w:rsidR="00A8279E" w:rsidRPr="00832F59">
        <w:rPr>
          <w:rFonts w:ascii="CMU Bright" w:hAnsi="CMU Bright" w:cs="CMU Bright"/>
        </w:rPr>
        <w:t>and</w:t>
      </w:r>
      <w:r w:rsidRPr="00832F59">
        <w:rPr>
          <w:rFonts w:ascii="CMU Bright" w:hAnsi="CMU Bright" w:cs="CMU Bright"/>
        </w:rPr>
        <w:t xml:space="preserve"> </w:t>
      </w:r>
      <w:r w:rsidRPr="00832F59">
        <w:rPr>
          <w:rFonts w:ascii="CMU Bright" w:hAnsi="CMU Bright" w:cs="CMU Bright"/>
          <w:color w:val="000000"/>
        </w:rPr>
        <w:t>predict</w:t>
      </w:r>
      <w:r w:rsidRPr="00832F59">
        <w:rPr>
          <w:rFonts w:ascii="CMU Bright" w:hAnsi="CMU Bright" w:cs="CMU Bright"/>
        </w:rPr>
        <w:t xml:space="preserve"> activation values, thus reducing the needed computations in the network. </w:t>
      </w:r>
      <w:r w:rsidR="00A8279E" w:rsidRPr="00832F59">
        <w:rPr>
          <w:rFonts w:ascii="CMU Bright" w:hAnsi="CMU Bright" w:cs="CMU Bright"/>
        </w:rPr>
        <w:t>They introduced a</w:t>
      </w:r>
      <w:r w:rsidRPr="00832F59">
        <w:rPr>
          <w:rFonts w:ascii="CMU Bright" w:hAnsi="CMU Bright" w:cs="CMU Bright"/>
        </w:rPr>
        <w:t xml:space="preserve"> heuristic that predicts which activations are zero-valued according to nearby activation values, in a scheme </w:t>
      </w:r>
      <w:r w:rsidR="00A8279E" w:rsidRPr="00832F59">
        <w:rPr>
          <w:rFonts w:ascii="CMU Bright" w:hAnsi="CMU Bright" w:cs="CMU Bright"/>
        </w:rPr>
        <w:t>they call</w:t>
      </w:r>
      <w:r w:rsidRPr="00832F59">
        <w:rPr>
          <w:rFonts w:ascii="CMU Bright" w:hAnsi="CMU Bright" w:cs="CMU Bright"/>
        </w:rPr>
        <w:t xml:space="preserve"> </w:t>
      </w:r>
      <w:r w:rsidRPr="00832F59">
        <w:rPr>
          <w:rFonts w:ascii="CMU Bright" w:hAnsi="CMU Bright" w:cs="CMU Bright"/>
          <w:b/>
          <w:bCs/>
          <w:color w:val="000080"/>
        </w:rPr>
        <w:t>cross-neuron prediction</w:t>
      </w:r>
      <w:r w:rsidRPr="00832F59">
        <w:rPr>
          <w:rFonts w:ascii="CMU Bright" w:hAnsi="CMU Bright" w:cs="CMU Bright"/>
        </w:rPr>
        <w:t xml:space="preserve">. </w:t>
      </w:r>
    </w:p>
    <w:p w14:paraId="6DBA9C5D" w14:textId="4B8678CA" w:rsidR="00A8279E" w:rsidRPr="00832F59" w:rsidRDefault="00A8279E" w:rsidP="00932B32">
      <w:pPr>
        <w:rPr>
          <w:rFonts w:ascii="CMU Bright" w:hAnsi="CMU Bright" w:cs="CMU Bright"/>
        </w:rPr>
      </w:pPr>
      <w:r w:rsidRPr="00832F59">
        <w:rPr>
          <w:rFonts w:ascii="CMU Bright" w:hAnsi="CMU Bright" w:cs="CMU Bright"/>
        </w:rPr>
        <w:t>In this work, we further generalize the work done by Shomron et al, with the following steps:</w:t>
      </w:r>
    </w:p>
    <w:p w14:paraId="286CBED4" w14:textId="2109AE89" w:rsidR="0029057C" w:rsidRPr="00832F59" w:rsidRDefault="0029057C" w:rsidP="0029057C">
      <w:pPr>
        <w:pStyle w:val="ListParagraph"/>
        <w:numPr>
          <w:ilvl w:val="0"/>
          <w:numId w:val="13"/>
        </w:numPr>
        <w:rPr>
          <w:rFonts w:ascii="CMU Bright" w:hAnsi="CMU Bright" w:cs="CMU Bright"/>
        </w:rPr>
      </w:pPr>
      <w:r w:rsidRPr="00832F59">
        <w:rPr>
          <w:rFonts w:ascii="CMU Bright" w:hAnsi="CMU Bright" w:cs="CMU Bright"/>
        </w:rPr>
        <w:t>Implement a custom CNN layer which we dub a “</w:t>
      </w:r>
      <w:r w:rsidRPr="00832F59">
        <w:rPr>
          <w:rFonts w:ascii="CMU Bright" w:hAnsi="CMU Bright" w:cs="CMU Bright"/>
          <w:b/>
          <w:bCs/>
          <w:color w:val="000080"/>
        </w:rPr>
        <w:t>Spatial</w:t>
      </w:r>
      <w:r w:rsidRPr="00832F59">
        <w:rPr>
          <w:rFonts w:ascii="CMU Bright" w:hAnsi="CMU Bright" w:cs="CMU Bright"/>
        </w:rPr>
        <w:t xml:space="preserve">” layer, allowing for a fast and efficient prediction statistics collection on any chosen CNN architecture.  </w:t>
      </w:r>
    </w:p>
    <w:p w14:paraId="0CEE81F9" w14:textId="26F7CB84" w:rsidR="0029057C" w:rsidRPr="00832F59" w:rsidRDefault="00E20B6D" w:rsidP="00A8279E">
      <w:pPr>
        <w:pStyle w:val="ListParagraph"/>
        <w:numPr>
          <w:ilvl w:val="0"/>
          <w:numId w:val="13"/>
        </w:numPr>
        <w:rPr>
          <w:rFonts w:ascii="CMU Bright" w:hAnsi="CMU Bright" w:cs="CMU Bright"/>
        </w:rPr>
      </w:pPr>
      <w:r w:rsidRPr="00832F59">
        <w:rPr>
          <w:rFonts w:ascii="CMU Bright" w:hAnsi="CMU Bright" w:cs="CMU Bright"/>
        </w:rPr>
        <w:t xml:space="preserve">Create a hierarchal </w:t>
      </w:r>
      <w:r w:rsidR="0029057C" w:rsidRPr="00832F59">
        <w:rPr>
          <w:rFonts w:ascii="CMU Bright" w:hAnsi="CMU Bright" w:cs="CMU Bright"/>
        </w:rPr>
        <w:t>framework</w:t>
      </w:r>
      <w:r w:rsidRPr="00832F59">
        <w:rPr>
          <w:rFonts w:ascii="CMU Bright" w:hAnsi="CMU Bright" w:cs="CMU Bright"/>
        </w:rPr>
        <w:t xml:space="preserve"> that allows for the cross-neuron predictions</w:t>
      </w:r>
      <w:r w:rsidR="0029057C" w:rsidRPr="00832F59">
        <w:rPr>
          <w:rFonts w:ascii="CMU Bright" w:hAnsi="CMU Bright" w:cs="CMU Bright"/>
        </w:rPr>
        <w:t xml:space="preserve"> on any </w:t>
      </w:r>
      <w:r w:rsidR="00A70A16" w:rsidRPr="00832F59">
        <w:rPr>
          <w:rFonts w:ascii="CMU Bright" w:hAnsi="CMU Bright" w:cs="CMU Bright"/>
        </w:rPr>
        <w:t xml:space="preserve">generic </w:t>
      </w:r>
      <w:r w:rsidR="0029057C" w:rsidRPr="00832F59">
        <w:rPr>
          <w:rFonts w:ascii="CMU Bright" w:hAnsi="CMU Bright" w:cs="CMU Bright"/>
        </w:rPr>
        <w:t xml:space="preserve">CNN architecture and with </w:t>
      </w:r>
      <w:r w:rsidR="002C17C0" w:rsidRPr="00832F59">
        <w:rPr>
          <w:rFonts w:ascii="CMU Bright" w:hAnsi="CMU Bright" w:cs="CMU Bright"/>
        </w:rPr>
        <w:t xml:space="preserve">any </w:t>
      </w:r>
      <w:r w:rsidR="00A70A16" w:rsidRPr="00832F59">
        <w:rPr>
          <w:rFonts w:ascii="CMU Bright" w:hAnsi="CMU Bright" w:cs="CMU Bright"/>
        </w:rPr>
        <w:t>generic</w:t>
      </w:r>
      <w:r w:rsidR="0029057C" w:rsidRPr="00832F59">
        <w:rPr>
          <w:rFonts w:ascii="CMU Bright" w:hAnsi="CMU Bright" w:cs="CMU Bright"/>
        </w:rPr>
        <w:t xml:space="preserve"> dataset chosen. </w:t>
      </w:r>
    </w:p>
    <w:p w14:paraId="448F62D9" w14:textId="010A2E7B" w:rsidR="0029057C" w:rsidRPr="00832F59" w:rsidRDefault="0029057C" w:rsidP="00A8279E">
      <w:pPr>
        <w:pStyle w:val="ListParagraph"/>
        <w:numPr>
          <w:ilvl w:val="0"/>
          <w:numId w:val="13"/>
        </w:numPr>
        <w:rPr>
          <w:rFonts w:ascii="CMU Bright" w:hAnsi="CMU Bright" w:cs="CMU Bright"/>
        </w:rPr>
      </w:pPr>
      <w:r w:rsidRPr="00832F59">
        <w:rPr>
          <w:rFonts w:ascii="CMU Bright" w:hAnsi="CMU Bright" w:cs="CMU Bright"/>
        </w:rPr>
        <w:t xml:space="preserve">Implement the class structure into </w:t>
      </w:r>
      <w:r w:rsidR="00A70A16" w:rsidRPr="00832F59">
        <w:rPr>
          <w:rFonts w:ascii="CMU Bright" w:hAnsi="CMU Bright" w:cs="CMU Bright"/>
        </w:rPr>
        <w:t>a few chosen networks</w:t>
      </w:r>
      <w:r w:rsidR="002C17C0" w:rsidRPr="00832F59">
        <w:rPr>
          <w:rFonts w:ascii="CMU Bright" w:hAnsi="CMU Bright" w:cs="CMU Bright"/>
        </w:rPr>
        <w:t xml:space="preserve">: </w:t>
      </w:r>
      <w:r w:rsidR="00A70A16" w:rsidRPr="00832F59">
        <w:rPr>
          <w:rFonts w:ascii="CMU Bright" w:hAnsi="CMU Bright" w:cs="CMU Bright"/>
        </w:rPr>
        <w:t>AlexNet, ResNet18, ResNet34</w:t>
      </w:r>
    </w:p>
    <w:p w14:paraId="19020747" w14:textId="77777777" w:rsidR="002C17C0" w:rsidRPr="00832F59" w:rsidRDefault="00A70A16" w:rsidP="00A70A16">
      <w:pPr>
        <w:pStyle w:val="ListParagraph"/>
        <w:numPr>
          <w:ilvl w:val="0"/>
          <w:numId w:val="13"/>
        </w:numPr>
        <w:rPr>
          <w:rFonts w:ascii="CMU Bright" w:hAnsi="CMU Bright" w:cs="CMU Bright"/>
        </w:rPr>
      </w:pPr>
      <w:r w:rsidRPr="00832F59">
        <w:rPr>
          <w:rFonts w:ascii="CMU Bright" w:hAnsi="CMU Bright" w:cs="CMU Bright"/>
        </w:rPr>
        <w:t xml:space="preserve">Implement a greedy optimization algorithm to choose the best Mask Configuration, allowing for a maximal </w:t>
      </w:r>
      <w:r w:rsidR="002C17C0" w:rsidRPr="00832F59">
        <w:rPr>
          <w:rFonts w:ascii="CMU Bright" w:hAnsi="CMU Bright" w:cs="CMU Bright"/>
        </w:rPr>
        <w:t>number of saved</w:t>
      </w:r>
      <w:r w:rsidRPr="00832F59">
        <w:rPr>
          <w:rFonts w:ascii="CMU Bright" w:hAnsi="CMU Bright" w:cs="CMU Bright"/>
        </w:rPr>
        <w:t xml:space="preserve"> MAC operations, under a certain loss in accuracy </w:t>
      </w:r>
      <w:r w:rsidR="002C17C0" w:rsidRPr="00832F59">
        <w:rPr>
          <w:rFonts w:ascii="CMU Bright" w:hAnsi="CMU Bright" w:cs="CMU Bright"/>
          <w:position w:val="-6"/>
        </w:rPr>
        <w:object w:dxaOrig="180" w:dyaOrig="200" w14:anchorId="1FF8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0pt" o:ole="">
            <v:imagedata r:id="rId8" o:title=""/>
          </v:shape>
          <o:OLEObject Type="Embed" ProgID="Equation.DSMT4" ShapeID="_x0000_i1025" DrawAspect="Content" ObjectID="_1615032405" r:id="rId9"/>
        </w:object>
      </w:r>
      <w:r w:rsidR="002C17C0" w:rsidRPr="00832F59">
        <w:rPr>
          <w:rFonts w:ascii="CMU Bright" w:hAnsi="CMU Bright" w:cs="CMU Bright"/>
        </w:rPr>
        <w:t xml:space="preserve"> </w:t>
      </w:r>
      <w:r w:rsidRPr="00832F59">
        <w:rPr>
          <w:rFonts w:ascii="CMU Bright" w:hAnsi="CMU Bright" w:cs="CMU Bright"/>
        </w:rPr>
        <w:t xml:space="preserve">and based on changing optimization granularity. </w:t>
      </w:r>
    </w:p>
    <w:p w14:paraId="1A669882" w14:textId="332B4F1E" w:rsidR="00A70A16" w:rsidRPr="00751F8B" w:rsidRDefault="00A70A16" w:rsidP="002C17C0">
      <w:pPr>
        <w:pStyle w:val="ListParagraph"/>
        <w:rPr>
          <w:rFonts w:ascii="CMU Bright" w:hAnsi="CMU Bright" w:cs="CMU Bright"/>
        </w:rPr>
      </w:pPr>
      <w:r w:rsidRPr="00832F59">
        <w:rPr>
          <w:rFonts w:ascii="CMU Bright" w:hAnsi="CMU Bright" w:cs="CMU Bright"/>
        </w:rPr>
        <w:t>Algorithm was implemented in 4 modes: Max Granularity, Uniform Layer, Uniform Filter and Uniform Patch.</w:t>
      </w:r>
      <w:r w:rsidR="00751F8B">
        <w:rPr>
          <w:rFonts w:ascii="CMU Bright" w:hAnsi="CMU Bright" w:cs="CMU Bright"/>
        </w:rPr>
        <w:t xml:space="preserve"> </w:t>
      </w:r>
    </w:p>
    <w:p w14:paraId="7B5633BB" w14:textId="4F9ED914" w:rsidR="00A70A16" w:rsidRPr="00832F59" w:rsidRDefault="00A70A16" w:rsidP="00A70A16">
      <w:pPr>
        <w:pStyle w:val="ListParagraph"/>
        <w:numPr>
          <w:ilvl w:val="0"/>
          <w:numId w:val="13"/>
        </w:numPr>
        <w:rPr>
          <w:rFonts w:ascii="CMU Bright" w:hAnsi="CMU Bright" w:cs="CMU Bright"/>
        </w:rPr>
      </w:pPr>
      <w:r w:rsidRPr="00832F59">
        <w:rPr>
          <w:rFonts w:ascii="CMU Bright" w:hAnsi="CMU Bright" w:cs="CMU Bright"/>
        </w:rPr>
        <w:t xml:space="preserve">Test framework on the chosen networks with </w:t>
      </w:r>
      <w:r w:rsidR="002C17C0" w:rsidRPr="00832F59">
        <w:rPr>
          <w:rFonts w:ascii="CMU Bright" w:hAnsi="CMU Bright" w:cs="CMU Bright"/>
        </w:rPr>
        <w:t>varying datasets</w:t>
      </w:r>
      <w:r w:rsidRPr="00832F59">
        <w:rPr>
          <w:rFonts w:ascii="CMU Bright" w:hAnsi="CMU Bright" w:cs="CMU Bright"/>
        </w:rPr>
        <w:t xml:space="preserve"> </w:t>
      </w:r>
    </w:p>
    <w:p w14:paraId="39B5E269" w14:textId="55BF0FE9" w:rsidR="00A70A16" w:rsidRPr="00832F59" w:rsidRDefault="00A70A16" w:rsidP="00AF0A91">
      <w:pPr>
        <w:rPr>
          <w:rFonts w:ascii="CMU Bright" w:hAnsi="CMU Bright" w:cs="CMU Bright"/>
        </w:rPr>
      </w:pPr>
      <w:r w:rsidRPr="00832F59">
        <w:rPr>
          <w:rFonts w:ascii="CMU Bright" w:hAnsi="CMU Bright" w:cs="CMU Bright"/>
        </w:rPr>
        <w:t xml:space="preserve">Steps will be detailed in Sections </w:t>
      </w:r>
      <w:r w:rsidRPr="00832F59">
        <w:rPr>
          <w:rFonts w:ascii="CMU Bright" w:hAnsi="CMU Bright" w:cs="CMU Bright"/>
        </w:rPr>
        <w:fldChar w:fldCharType="begin"/>
      </w:r>
      <w:r w:rsidRPr="00832F59">
        <w:rPr>
          <w:rFonts w:ascii="CMU Bright" w:hAnsi="CMU Bright" w:cs="CMU Bright"/>
        </w:rPr>
        <w:instrText xml:space="preserve"> REF _Ref1906334 \r \h </w:instrText>
      </w:r>
      <w:r w:rsidR="00832F59">
        <w:rPr>
          <w:rFonts w:ascii="CMU Bright" w:hAnsi="CMU Bright" w:cs="CMU Bright"/>
        </w:rPr>
        <w:instrText xml:space="preserve"> \* MERGEFORMAT </w:instrText>
      </w:r>
      <w:r w:rsidRPr="00832F59">
        <w:rPr>
          <w:rFonts w:ascii="CMU Bright" w:hAnsi="CMU Bright" w:cs="CMU Bright"/>
        </w:rPr>
      </w:r>
      <w:r w:rsidRPr="00832F59">
        <w:rPr>
          <w:rFonts w:ascii="CMU Bright" w:hAnsi="CMU Bright" w:cs="CMU Bright"/>
        </w:rPr>
        <w:fldChar w:fldCharType="separate"/>
      </w:r>
      <w:r w:rsidR="0071597E" w:rsidRPr="0071597E">
        <w:rPr>
          <w:rFonts w:ascii="Times New Roman" w:hAnsi="Times New Roman" w:cs="Times New Roman"/>
          <w:cs/>
        </w:rPr>
        <w:t>‎</w:t>
      </w:r>
      <w:r w:rsidR="0071597E">
        <w:rPr>
          <w:rFonts w:ascii="CMU Bright" w:hAnsi="CMU Bright" w:cs="CMU Bright"/>
        </w:rPr>
        <w:t>4</w:t>
      </w:r>
      <w:r w:rsidRPr="00832F59">
        <w:rPr>
          <w:rFonts w:ascii="CMU Bright" w:hAnsi="CMU Bright" w:cs="CMU Bright"/>
        </w:rPr>
        <w:fldChar w:fldCharType="end"/>
      </w:r>
      <w:r w:rsidRPr="00832F59">
        <w:rPr>
          <w:rFonts w:ascii="CMU Bright" w:hAnsi="CMU Bright" w:cs="CMU Bright"/>
        </w:rPr>
        <w:t xml:space="preserve"> &amp;</w:t>
      </w:r>
      <w:r w:rsidR="00AF0A91">
        <w:rPr>
          <w:rFonts w:ascii="CMU Bright" w:hAnsi="CMU Bright" w:cs="CMU Bright"/>
        </w:rPr>
        <w:t xml:space="preserve"> 5</w:t>
      </w:r>
      <w:r w:rsidRPr="00832F59">
        <w:rPr>
          <w:rFonts w:ascii="CMU Bright" w:hAnsi="CMU Bright" w:cs="CMU Bright"/>
        </w:rPr>
        <w:t xml:space="preserve"> with the results displayed on Section </w:t>
      </w:r>
      <w:r w:rsidR="00AF0A91">
        <w:rPr>
          <w:rFonts w:ascii="CMU Bright" w:hAnsi="CMU Bright" w:cs="CMU Bright"/>
        </w:rPr>
        <w:t>6</w:t>
      </w:r>
      <w:r w:rsidRPr="00832F59">
        <w:rPr>
          <w:rFonts w:ascii="CMU Bright" w:hAnsi="CMU Bright" w:cs="CMU Bright"/>
        </w:rPr>
        <w:t xml:space="preserve">. </w:t>
      </w:r>
    </w:p>
    <w:p w14:paraId="7DC3EDEE" w14:textId="0A77C80A" w:rsidR="00A70A16" w:rsidRPr="00832F59" w:rsidRDefault="002C17C0" w:rsidP="002C17C0">
      <w:pPr>
        <w:pStyle w:val="Heading2"/>
        <w:rPr>
          <w:rFonts w:ascii="CMU Bright" w:hAnsi="CMU Bright" w:cs="CMU Bright"/>
        </w:rPr>
      </w:pPr>
      <w:bookmarkStart w:id="5" w:name="_Toc4419298"/>
      <w:r w:rsidRPr="00832F59">
        <w:rPr>
          <w:rFonts w:ascii="CMU Bright" w:hAnsi="CMU Bright" w:cs="CMU Bright"/>
        </w:rPr>
        <w:t>Achievements</w:t>
      </w:r>
      <w:bookmarkEnd w:id="5"/>
      <w:r w:rsidRPr="00832F59">
        <w:rPr>
          <w:rFonts w:ascii="CMU Bright" w:hAnsi="CMU Bright" w:cs="CMU Bright"/>
        </w:rPr>
        <w:t xml:space="preserve"> </w:t>
      </w:r>
    </w:p>
    <w:p w14:paraId="3041DA23" w14:textId="695A3486" w:rsidR="002C17C0" w:rsidRPr="00832F59" w:rsidRDefault="002C17C0" w:rsidP="002C17C0">
      <w:pPr>
        <w:rPr>
          <w:rFonts w:ascii="CMU Bright" w:hAnsi="CMU Bright" w:cs="CMU Bright"/>
          <w:lang w:bidi="ar-SA"/>
        </w:rPr>
      </w:pPr>
    </w:p>
    <w:p w14:paraId="449DE148" w14:textId="28513988" w:rsidR="002C17C0" w:rsidRPr="00832F59" w:rsidRDefault="002C17C0" w:rsidP="002C17C0">
      <w:pPr>
        <w:rPr>
          <w:rFonts w:ascii="CMU Bright" w:hAnsi="CMU Bright" w:cs="CMU Bright"/>
          <w:color w:val="FF0000"/>
          <w:lang w:bidi="ar-SA"/>
        </w:rPr>
      </w:pPr>
      <w:r w:rsidRPr="00832F59">
        <w:rPr>
          <w:rFonts w:ascii="CMU Bright" w:hAnsi="CMU Bright" w:cs="CMU Bright"/>
          <w:color w:val="FF0000"/>
          <w:lang w:bidi="ar-SA"/>
        </w:rPr>
        <w:t xml:space="preserve">To be filled in with Results </w:t>
      </w:r>
    </w:p>
    <w:p w14:paraId="6CA59730" w14:textId="27A60F6A" w:rsidR="00062CD6" w:rsidRPr="00832F59" w:rsidRDefault="00062CD6" w:rsidP="00932B32">
      <w:pPr>
        <w:rPr>
          <w:rFonts w:ascii="CMU Bright" w:hAnsi="CMU Bright" w:cs="CMU Bright"/>
        </w:rPr>
      </w:pPr>
    </w:p>
    <w:p w14:paraId="28AA1C77" w14:textId="2112DB99" w:rsidR="00062CD6" w:rsidRPr="00832F59" w:rsidRDefault="00062CD6" w:rsidP="00932B32">
      <w:pPr>
        <w:rPr>
          <w:rFonts w:ascii="CMU Bright" w:hAnsi="CMU Bright" w:cs="CMU Bright"/>
        </w:rPr>
      </w:pPr>
    </w:p>
    <w:p w14:paraId="6B7F324E" w14:textId="09B9BD3F" w:rsidR="00062CD6" w:rsidRPr="00832F59" w:rsidRDefault="00062CD6" w:rsidP="00932B32">
      <w:pPr>
        <w:rPr>
          <w:rFonts w:ascii="CMU Bright" w:hAnsi="CMU Bright" w:cs="CMU Bright"/>
        </w:rPr>
      </w:pPr>
    </w:p>
    <w:p w14:paraId="359DC45F" w14:textId="008349FB" w:rsidR="00062CD6" w:rsidRPr="00832F59" w:rsidRDefault="00062CD6" w:rsidP="00932B32">
      <w:pPr>
        <w:rPr>
          <w:rFonts w:ascii="CMU Bright" w:hAnsi="CMU Bright" w:cs="CMU Bright"/>
        </w:rPr>
      </w:pPr>
    </w:p>
    <w:p w14:paraId="47B9D103" w14:textId="3E944E16" w:rsidR="00062CD6" w:rsidRPr="00832F59" w:rsidRDefault="00062CD6" w:rsidP="00932B32">
      <w:pPr>
        <w:rPr>
          <w:rFonts w:ascii="CMU Bright" w:hAnsi="CMU Bright" w:cs="CMU Bright"/>
        </w:rPr>
      </w:pPr>
    </w:p>
    <w:p w14:paraId="5A8479CF" w14:textId="2741CF8B" w:rsidR="00062CD6" w:rsidRPr="00832F59" w:rsidRDefault="00062CD6" w:rsidP="00932B32">
      <w:pPr>
        <w:rPr>
          <w:rFonts w:ascii="CMU Bright" w:hAnsi="CMU Bright" w:cs="CMU Bright"/>
        </w:rPr>
      </w:pPr>
    </w:p>
    <w:p w14:paraId="22C3DD11" w14:textId="30A2CC18" w:rsidR="00062CD6" w:rsidRDefault="00062CD6" w:rsidP="00932B32">
      <w:pPr>
        <w:rPr>
          <w:rFonts w:ascii="CMU Bright" w:hAnsi="CMU Bright" w:cs="CMU Bright"/>
        </w:rPr>
      </w:pPr>
    </w:p>
    <w:p w14:paraId="16909F8F" w14:textId="7C04813F" w:rsidR="00A35036" w:rsidRDefault="00A35036" w:rsidP="006A384F">
      <w:pPr>
        <w:pStyle w:val="Heading1"/>
        <w:rPr>
          <w:rFonts w:ascii="CMU Bright" w:hAnsi="CMU Bright" w:cs="CMU Bright"/>
        </w:rPr>
      </w:pPr>
      <w:bookmarkStart w:id="6" w:name="_Toc4419299"/>
      <w:r w:rsidRPr="00832F59">
        <w:rPr>
          <w:rFonts w:ascii="CMU Bright" w:hAnsi="CMU Bright" w:cs="CMU Bright"/>
        </w:rPr>
        <w:lastRenderedPageBreak/>
        <w:t>Introduction</w:t>
      </w:r>
      <w:bookmarkEnd w:id="6"/>
    </w:p>
    <w:p w14:paraId="53DF3DC1" w14:textId="77777777" w:rsidR="006A384F" w:rsidRPr="006A384F" w:rsidRDefault="006A384F" w:rsidP="006A384F"/>
    <w:p w14:paraId="70C1525C" w14:textId="7C3033AB" w:rsidR="00A35036" w:rsidRPr="00A35036" w:rsidRDefault="00A35036" w:rsidP="00A35036">
      <w:pPr>
        <w:rPr>
          <w:rFonts w:ascii="CMU Bright" w:hAnsi="CMU Bright" w:cs="CMU Bright"/>
        </w:rPr>
      </w:pPr>
      <w:r w:rsidRPr="00832F59">
        <w:rPr>
          <w:rFonts w:ascii="CMU Bright" w:hAnsi="CMU Bright" w:cs="CMU Bright"/>
        </w:rPr>
        <w:t xml:space="preserve">In this section we will briefly </w:t>
      </w:r>
      <w:r>
        <w:rPr>
          <w:rFonts w:ascii="CMU Bright" w:hAnsi="CMU Bright" w:cs="CMU Bright"/>
        </w:rPr>
        <w:t xml:space="preserve">introduce the various topics this project is about. </w:t>
      </w:r>
    </w:p>
    <w:p w14:paraId="165941B8" w14:textId="24874569" w:rsidR="00A35036" w:rsidRPr="00832F59" w:rsidRDefault="00A35036" w:rsidP="00A35036">
      <w:pPr>
        <w:pStyle w:val="Heading2"/>
        <w:rPr>
          <w:rFonts w:ascii="CMU Bright" w:hAnsi="CMU Bright" w:cs="CMU Bright"/>
        </w:rPr>
      </w:pPr>
      <w:bookmarkStart w:id="7" w:name="_Toc4419300"/>
      <w:r>
        <w:rPr>
          <w:rFonts w:ascii="CMU Bright" w:hAnsi="CMU Bright" w:cs="CMU Bright"/>
        </w:rPr>
        <w:t>Convolution Neural Networks</w:t>
      </w:r>
      <w:r w:rsidR="00E277C7">
        <w:rPr>
          <w:rFonts w:ascii="CMU Bright" w:hAnsi="CMU Bright" w:cs="CMU Bright"/>
        </w:rPr>
        <w:t xml:space="preserve"> - Basics</w:t>
      </w:r>
      <w:r w:rsidR="006A384F">
        <w:rPr>
          <w:rFonts w:ascii="CMU Bright" w:hAnsi="CMU Bright" w:cs="CMU Bright"/>
        </w:rPr>
        <w:t xml:space="preserve"> </w:t>
      </w:r>
      <w:sdt>
        <w:sdtPr>
          <w:rPr>
            <w:rFonts w:ascii="CMU Bright" w:hAnsi="CMU Bright" w:cs="CMU Bright"/>
          </w:rPr>
          <w:id w:val="1209304701"/>
          <w:citation/>
        </w:sdtPr>
        <w:sdtEndPr/>
        <w:sdtContent>
          <w:r w:rsidR="006A384F">
            <w:rPr>
              <w:rFonts w:ascii="CMU Bright" w:hAnsi="CMU Bright" w:cs="CMU Bright"/>
            </w:rPr>
            <w:fldChar w:fldCharType="begin"/>
          </w:r>
          <w:r w:rsidR="006A384F">
            <w:rPr>
              <w:rFonts w:ascii="CMU Bright" w:hAnsi="CMU Bright" w:cs="CMU Bright"/>
            </w:rPr>
            <w:instrText xml:space="preserve"> CITATION Med \l 1033 </w:instrText>
          </w:r>
          <w:r w:rsidR="006A384F">
            <w:rPr>
              <w:rFonts w:ascii="CMU Bright" w:hAnsi="CMU Bright" w:cs="CMU Bright"/>
            </w:rPr>
            <w:fldChar w:fldCharType="separate"/>
          </w:r>
          <w:r w:rsidR="006A384F" w:rsidRPr="006A384F">
            <w:rPr>
              <w:rFonts w:ascii="CMU Bright" w:hAnsi="CMU Bright" w:cs="CMU Bright"/>
              <w:noProof/>
            </w:rPr>
            <w:t>[2]</w:t>
          </w:r>
          <w:r w:rsidR="006A384F">
            <w:rPr>
              <w:rFonts w:ascii="CMU Bright" w:hAnsi="CMU Bright" w:cs="CMU Bright"/>
            </w:rPr>
            <w:fldChar w:fldCharType="end"/>
          </w:r>
        </w:sdtContent>
      </w:sdt>
      <w:bookmarkEnd w:id="7"/>
    </w:p>
    <w:p w14:paraId="793AFC44" w14:textId="07700634" w:rsidR="00A35036" w:rsidRPr="00A35036" w:rsidRDefault="00A35036" w:rsidP="00A35036">
      <w:pPr>
        <w:pStyle w:val="Heading3"/>
      </w:pPr>
      <w:bookmarkStart w:id="8" w:name="_Toc4419301"/>
      <w:r>
        <w:t>Overview</w:t>
      </w:r>
      <w:bookmarkEnd w:id="8"/>
    </w:p>
    <w:p w14:paraId="66ECC765" w14:textId="79B8636B" w:rsidR="00A35036" w:rsidRDefault="00A35036" w:rsidP="00A35036">
      <w:pPr>
        <w:pStyle w:val="a0"/>
        <w:jc w:val="left"/>
        <w:rPr>
          <w:rFonts w:ascii="CMU Bright" w:hAnsi="CMU Bright" w:cs="CMU Bright"/>
          <w:sz w:val="22"/>
          <w:szCs w:val="22"/>
        </w:rPr>
      </w:pPr>
      <w:r w:rsidRPr="00A35036">
        <w:rPr>
          <w:rFonts w:ascii="CMU Bright" w:hAnsi="CMU Bright" w:cs="CMU Bright"/>
          <w:sz w:val="22"/>
          <w:szCs w:val="22"/>
        </w:rPr>
        <w:t>Convolutional Neural Network is a class of deep neural network that is used for Computer Vision or analyzing visual imagery.</w:t>
      </w:r>
    </w:p>
    <w:p w14:paraId="31CAF5E2" w14:textId="77777777" w:rsidR="00A35036" w:rsidRPr="00A35036" w:rsidRDefault="00A35036" w:rsidP="00A35036">
      <w:pPr>
        <w:pStyle w:val="a0"/>
        <w:jc w:val="left"/>
        <w:rPr>
          <w:rFonts w:ascii="CMU Bright" w:hAnsi="CMU Bright" w:cs="CMU Bright"/>
          <w:sz w:val="22"/>
          <w:szCs w:val="22"/>
        </w:rPr>
      </w:pPr>
    </w:p>
    <w:p w14:paraId="24AA4FED" w14:textId="61B38605" w:rsidR="00A35036" w:rsidRPr="00832F59" w:rsidRDefault="00A35036" w:rsidP="00A35036">
      <w:pPr>
        <w:pStyle w:val="a0"/>
        <w:jc w:val="center"/>
        <w:rPr>
          <w:rFonts w:ascii="CMU Bright" w:hAnsi="CMU Bright" w:cs="CMU Bright"/>
          <w:sz w:val="22"/>
          <w:szCs w:val="22"/>
        </w:rPr>
      </w:pPr>
      <w:r>
        <w:rPr>
          <w:noProof/>
        </w:rPr>
        <w:drawing>
          <wp:inline distT="0" distB="0" distL="0" distR="0" wp14:anchorId="718E2EC2" wp14:editId="6EAEDAAE">
            <wp:extent cx="4085492" cy="1956506"/>
            <wp:effectExtent l="0" t="0" r="0" b="5715"/>
            <wp:docPr id="1" name="Picture 1" descr="https://cdn-images-1.medium.com/max/1600/0*hV7KuWr7uC-4ADk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images-1.medium.com/max/1600/0*hV7KuWr7uC-4ADkI.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6335" cy="1976066"/>
                    </a:xfrm>
                    <a:prstGeom prst="rect">
                      <a:avLst/>
                    </a:prstGeom>
                    <a:noFill/>
                    <a:ln>
                      <a:noFill/>
                    </a:ln>
                  </pic:spPr>
                </pic:pic>
              </a:graphicData>
            </a:graphic>
          </wp:inline>
        </w:drawing>
      </w:r>
    </w:p>
    <w:p w14:paraId="34C8EF98" w14:textId="567E0C2B" w:rsidR="00A35036" w:rsidRDefault="00A35036" w:rsidP="00A35036">
      <w:pPr>
        <w:pStyle w:val="Caption"/>
        <w:jc w:val="center"/>
      </w:pPr>
      <w:r>
        <w:t xml:space="preserve">Figure </w:t>
      </w:r>
      <w:r w:rsidR="007B1993">
        <w:fldChar w:fldCharType="begin"/>
      </w:r>
      <w:r w:rsidR="007B1993">
        <w:instrText xml:space="preserve"> SEQ Figure \* ARABIC </w:instrText>
      </w:r>
      <w:r w:rsidR="007B1993">
        <w:fldChar w:fldCharType="separate"/>
      </w:r>
      <w:r w:rsidR="00644196">
        <w:rPr>
          <w:noProof/>
        </w:rPr>
        <w:t>1</w:t>
      </w:r>
      <w:r w:rsidR="007B1993">
        <w:rPr>
          <w:noProof/>
        </w:rPr>
        <w:fldChar w:fldCharType="end"/>
      </w:r>
      <w:r>
        <w:t xml:space="preserve">: A basic overview of a simple CNN used for vehicle classification, taken from </w:t>
      </w:r>
      <w:sdt>
        <w:sdtPr>
          <w:id w:val="-136109495"/>
          <w:citation/>
        </w:sdtPr>
        <w:sdtEndPr/>
        <w:sdtContent>
          <w:r>
            <w:fldChar w:fldCharType="begin"/>
          </w:r>
          <w:r>
            <w:instrText xml:space="preserve"> CITATION Sta1 \l 1033 </w:instrText>
          </w:r>
          <w:r>
            <w:fldChar w:fldCharType="separate"/>
          </w:r>
          <w:r w:rsidRPr="00A35036">
            <w:rPr>
              <w:noProof/>
            </w:rPr>
            <w:t>[2]</w:t>
          </w:r>
          <w:r>
            <w:fldChar w:fldCharType="end"/>
          </w:r>
        </w:sdtContent>
      </w:sdt>
    </w:p>
    <w:p w14:paraId="7BF43A0B" w14:textId="77777777" w:rsidR="00A35036" w:rsidRPr="00A35036" w:rsidRDefault="00A35036" w:rsidP="00A35036">
      <w:pPr>
        <w:pStyle w:val="Heading3"/>
      </w:pPr>
      <w:bookmarkStart w:id="9" w:name="_Toc4419302"/>
      <w:r w:rsidRPr="00A35036">
        <w:t>Convolutional Layer</w:t>
      </w:r>
      <w:bookmarkEnd w:id="9"/>
    </w:p>
    <w:p w14:paraId="6363C11D" w14:textId="77777777" w:rsidR="00A35036" w:rsidRPr="00A35036" w:rsidRDefault="00A35036" w:rsidP="00A35036">
      <w:pPr>
        <w:rPr>
          <w:rFonts w:ascii="CMU Bright" w:hAnsi="CMU Bright" w:cs="CMU Bright"/>
        </w:rPr>
      </w:pPr>
      <w:r w:rsidRPr="00A35036">
        <w:rPr>
          <w:rFonts w:ascii="CMU Bright" w:hAnsi="CMU Bright" w:cs="CMU Bright"/>
        </w:rPr>
        <w:t>Computers read images as pixels and it is expressed as matrix (NxNx3) — (height by width by depth). Images makes use of three channels (rgb), so that is why we have a depth of 3.</w:t>
      </w:r>
    </w:p>
    <w:p w14:paraId="04F45EF7" w14:textId="77777777" w:rsidR="00A35036" w:rsidRPr="00A35036" w:rsidRDefault="00A35036" w:rsidP="00A35036">
      <w:pPr>
        <w:rPr>
          <w:rFonts w:ascii="CMU Bright" w:hAnsi="CMU Bright" w:cs="CMU Bright"/>
        </w:rPr>
      </w:pPr>
      <w:r w:rsidRPr="00A35036">
        <w:rPr>
          <w:rFonts w:ascii="CMU Bright" w:hAnsi="CMU Bright" w:cs="CMU Bright"/>
        </w:rPr>
        <w:t>The Convolutional Layer makes use of a set of learnable filters. A filter is used to detect the presence of specific features or patterns present in the original image (input). It is usually expressed as a matrix (MxMx3), with a smaller dimension but the same depth as the input file.</w:t>
      </w:r>
    </w:p>
    <w:p w14:paraId="2DEBCCA6" w14:textId="77777777" w:rsidR="00A35036" w:rsidRPr="00A35036" w:rsidRDefault="00A35036" w:rsidP="00A35036">
      <w:pPr>
        <w:rPr>
          <w:rFonts w:ascii="CMU Bright" w:hAnsi="CMU Bright" w:cs="CMU Bright"/>
        </w:rPr>
      </w:pPr>
      <w:r w:rsidRPr="00A35036">
        <w:rPr>
          <w:rFonts w:ascii="CMU Bright" w:hAnsi="CMU Bright" w:cs="CMU Bright"/>
        </w:rPr>
        <w:t>This filter is convolved (slided) across the width and height of the input file, and a dot product is computed to give an activation map.</w:t>
      </w:r>
    </w:p>
    <w:p w14:paraId="20806A5C" w14:textId="7776E26E" w:rsidR="00A35036" w:rsidRPr="006A384F" w:rsidRDefault="00A35036" w:rsidP="006A384F">
      <w:pPr>
        <w:rPr>
          <w:rFonts w:ascii="CMU Bright" w:hAnsi="CMU Bright" w:cs="CMU Bright"/>
        </w:rPr>
      </w:pPr>
      <w:r w:rsidRPr="00A35036">
        <w:rPr>
          <w:rFonts w:ascii="CMU Bright" w:hAnsi="CMU Bright" w:cs="CMU Bright"/>
        </w:rPr>
        <w:t>Different filters which detect different features are convolved on the input file and a set of activation maps is outputted which is passed to the next layer in the CNN.</w:t>
      </w:r>
    </w:p>
    <w:p w14:paraId="5BA34FED" w14:textId="2CA12EA5" w:rsidR="00A35036" w:rsidRDefault="00A35036" w:rsidP="006A384F">
      <w:pPr>
        <w:jc w:val="center"/>
      </w:pPr>
      <w:r>
        <w:rPr>
          <w:noProof/>
        </w:rPr>
        <w:drawing>
          <wp:inline distT="0" distB="0" distL="0" distR="0" wp14:anchorId="15EA7F47" wp14:editId="489BFE69">
            <wp:extent cx="2643554" cy="1202564"/>
            <wp:effectExtent l="0" t="0" r="4445" b="0"/>
            <wp:docPr id="3" name="Picture 3" descr="https://cdn-images-1.medium.com/max/1600/0*U5Ej4yTMTQBfyr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images-1.medium.com/max/1600/0*U5Ej4yTMTQBfyr_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85904" cy="1221829"/>
                    </a:xfrm>
                    <a:prstGeom prst="rect">
                      <a:avLst/>
                    </a:prstGeom>
                    <a:noFill/>
                    <a:ln>
                      <a:noFill/>
                    </a:ln>
                  </pic:spPr>
                </pic:pic>
              </a:graphicData>
            </a:graphic>
          </wp:inline>
        </w:drawing>
      </w:r>
      <w:r>
        <w:rPr>
          <w:noProof/>
        </w:rPr>
        <w:drawing>
          <wp:inline distT="0" distB="0" distL="0" distR="0" wp14:anchorId="5A068B78" wp14:editId="5EE43BAC">
            <wp:extent cx="2256693" cy="1183994"/>
            <wp:effectExtent l="0" t="0" r="0" b="0"/>
            <wp:docPr id="5" name="Picture 5" descr="https://cdn-images-1.medium.com/max/1600/0*R52u4buyPfabCey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dn-images-1.medium.com/max/1600/0*R52u4buyPfabCeyV.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3921" cy="1203526"/>
                    </a:xfrm>
                    <a:prstGeom prst="rect">
                      <a:avLst/>
                    </a:prstGeom>
                    <a:noFill/>
                    <a:ln>
                      <a:noFill/>
                    </a:ln>
                  </pic:spPr>
                </pic:pic>
              </a:graphicData>
            </a:graphic>
          </wp:inline>
        </w:drawing>
      </w:r>
    </w:p>
    <w:p w14:paraId="5DCDBD2B" w14:textId="1B631229" w:rsidR="00A35036" w:rsidRDefault="006A384F" w:rsidP="006A384F">
      <w:pPr>
        <w:pStyle w:val="Caption"/>
        <w:jc w:val="center"/>
      </w:pPr>
      <w:r>
        <w:t xml:space="preserve">Figure </w:t>
      </w:r>
      <w:r w:rsidR="007B1993">
        <w:fldChar w:fldCharType="begin"/>
      </w:r>
      <w:r w:rsidR="007B1993">
        <w:instrText xml:space="preserve"> SEQ Figure \* ARABIC </w:instrText>
      </w:r>
      <w:r w:rsidR="007B1993">
        <w:fldChar w:fldCharType="separate"/>
      </w:r>
      <w:r w:rsidR="00644196">
        <w:rPr>
          <w:noProof/>
        </w:rPr>
        <w:t>2</w:t>
      </w:r>
      <w:r w:rsidR="007B1993">
        <w:rPr>
          <w:noProof/>
        </w:rPr>
        <w:fldChar w:fldCharType="end"/>
      </w:r>
      <w:r>
        <w:t xml:space="preserve">: A basic view of input and output of a CNN layer, from </w:t>
      </w:r>
      <w:sdt>
        <w:sdtPr>
          <w:id w:val="321319897"/>
          <w:citation/>
        </w:sdtPr>
        <w:sdtEndPr/>
        <w:sdtContent>
          <w:r>
            <w:fldChar w:fldCharType="begin"/>
          </w:r>
          <w:r>
            <w:instrText xml:space="preserve"> CITATION Sta1 \l 1033 </w:instrText>
          </w:r>
          <w:r>
            <w:fldChar w:fldCharType="separate"/>
          </w:r>
          <w:r w:rsidRPr="006A384F">
            <w:rPr>
              <w:noProof/>
            </w:rPr>
            <w:t>[3]</w:t>
          </w:r>
          <w:r>
            <w:fldChar w:fldCharType="end"/>
          </w:r>
        </w:sdtContent>
      </w:sdt>
      <w:r>
        <w:t xml:space="preserve"> </w:t>
      </w:r>
    </w:p>
    <w:p w14:paraId="7EEFC4EA" w14:textId="13114ED2" w:rsidR="006A384F" w:rsidRDefault="006A384F" w:rsidP="006A384F">
      <w:pPr>
        <w:pStyle w:val="Heading3"/>
      </w:pPr>
      <w:bookmarkStart w:id="10" w:name="_Toc4419303"/>
      <w:r>
        <w:lastRenderedPageBreak/>
        <w:t>Activation Function</w:t>
      </w:r>
      <w:bookmarkEnd w:id="10"/>
    </w:p>
    <w:p w14:paraId="1E5078D3" w14:textId="594D20CA" w:rsidR="006A384F" w:rsidRPr="006A384F" w:rsidRDefault="006A384F" w:rsidP="006A384F">
      <w:pPr>
        <w:rPr>
          <w:rFonts w:ascii="CMU Bright" w:hAnsi="CMU Bright" w:cs="CMU Bright"/>
        </w:rPr>
      </w:pPr>
      <w:r w:rsidRPr="006A384F">
        <w:rPr>
          <w:rFonts w:ascii="CMU Bright" w:hAnsi="CMU Bright" w:cs="CMU Bright"/>
        </w:rPr>
        <w:t>Activation function is a node that is put at the end of or in between Neural Networks. They help to decide if the neuron would fire or not.</w:t>
      </w:r>
    </w:p>
    <w:p w14:paraId="0FA43F4E" w14:textId="2D03DA08" w:rsidR="006A384F" w:rsidRPr="006A384F" w:rsidRDefault="006A384F" w:rsidP="006A384F">
      <w:pPr>
        <w:jc w:val="center"/>
        <w:rPr>
          <w:rFonts w:ascii="Helvetica" w:hAnsi="Helvetica" w:cs="CMU Bright"/>
          <w:sz w:val="20"/>
          <w:szCs w:val="20"/>
        </w:rPr>
      </w:pPr>
      <w:r w:rsidRPr="006A384F">
        <w:rPr>
          <w:rFonts w:ascii="Helvetica" w:hAnsi="Helvetica" w:cs="CMU Bright"/>
          <w:sz w:val="20"/>
          <w:szCs w:val="20"/>
        </w:rPr>
        <w:t>“The activation function is the non linear transformation that we do over the input signal. This transformed output is then sent to the next layer of neurons as input.” — </w:t>
      </w:r>
      <w:hyperlink r:id="rId13" w:tgtFrame="_blank" w:history="1">
        <w:r w:rsidRPr="006A384F">
          <w:rPr>
            <w:rFonts w:ascii="Helvetica" w:hAnsi="Helvetica" w:cs="CMU Bright"/>
            <w:sz w:val="20"/>
            <w:szCs w:val="20"/>
          </w:rPr>
          <w:t>Analytics Vidhya</w:t>
        </w:r>
      </w:hyperlink>
    </w:p>
    <w:p w14:paraId="539B40C0" w14:textId="2E12B654" w:rsidR="006A384F" w:rsidRDefault="006A384F" w:rsidP="006A384F">
      <w:pPr>
        <w:jc w:val="center"/>
      </w:pPr>
      <w:r>
        <w:rPr>
          <w:noProof/>
        </w:rPr>
        <w:drawing>
          <wp:inline distT="0" distB="0" distL="0" distR="0" wp14:anchorId="6421E83F" wp14:editId="63785205">
            <wp:extent cx="3962400" cy="1714943"/>
            <wp:effectExtent l="0" t="0" r="0" b="0"/>
            <wp:docPr id="6" name="Picture 6" descr="https://cdn-images-1.medium.com/max/1600/0*44z992IXd9rqyI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dn-images-1.medium.com/max/1600/0*44z992IXd9rqyIWk.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906"/>
                    <a:stretch/>
                  </pic:blipFill>
                  <pic:spPr bwMode="auto">
                    <a:xfrm>
                      <a:off x="0" y="0"/>
                      <a:ext cx="4006570" cy="1734060"/>
                    </a:xfrm>
                    <a:prstGeom prst="rect">
                      <a:avLst/>
                    </a:prstGeom>
                    <a:noFill/>
                    <a:ln>
                      <a:noFill/>
                    </a:ln>
                    <a:extLst>
                      <a:ext uri="{53640926-AAD7-44D8-BBD7-CCE9431645EC}">
                        <a14:shadowObscured xmlns:a14="http://schemas.microsoft.com/office/drawing/2010/main"/>
                      </a:ext>
                    </a:extLst>
                  </pic:spPr>
                </pic:pic>
              </a:graphicData>
            </a:graphic>
          </wp:inline>
        </w:drawing>
      </w:r>
    </w:p>
    <w:p w14:paraId="5290331C" w14:textId="77777777" w:rsidR="006A384F" w:rsidRPr="006A384F" w:rsidRDefault="006A384F" w:rsidP="006A384F">
      <w:pPr>
        <w:rPr>
          <w:rFonts w:ascii="CMU Bright" w:hAnsi="CMU Bright" w:cs="CMU Bright"/>
        </w:rPr>
      </w:pPr>
      <w:r w:rsidRPr="006A384F">
        <w:rPr>
          <w:rFonts w:ascii="CMU Bright" w:hAnsi="CMU Bright" w:cs="CMU Bright"/>
        </w:rPr>
        <w:t>ReLU function is the most widely used activation function in neural networks today. One of the greatest advantage ReLU has over other activation functions is that it does not activate all neurons at the same time. From the image for ReLU function above, we’ll notice that it converts all negative inputs to zero and the neuron does not get activated. This makes it very computational efficient as few neurons are activated per time. It does not saturate at the positive region. In practice, ReLU converges six times faster than tanh and sigmoid activation functions.</w:t>
      </w:r>
    </w:p>
    <w:p w14:paraId="50BB68F3" w14:textId="0C359200" w:rsidR="006A384F" w:rsidRDefault="006A384F" w:rsidP="006A384F">
      <w:pPr>
        <w:pStyle w:val="Heading3"/>
      </w:pPr>
      <w:bookmarkStart w:id="11" w:name="_Toc4419304"/>
      <w:r>
        <w:t>Fully Connected Layer (Dense layers)</w:t>
      </w:r>
      <w:bookmarkEnd w:id="11"/>
    </w:p>
    <w:p w14:paraId="0A2EC056" w14:textId="4C3B938D" w:rsidR="006A384F" w:rsidRDefault="006A384F" w:rsidP="006A384F">
      <w:pPr>
        <w:pStyle w:val="graf"/>
        <w:shd w:val="clear" w:color="auto" w:fill="FFFFFF"/>
        <w:spacing w:before="90" w:beforeAutospacing="0" w:after="0" w:afterAutospacing="0"/>
        <w:rPr>
          <w:rFonts w:ascii="CMU Bright" w:eastAsiaTheme="minorHAnsi" w:hAnsi="CMU Bright" w:cs="CMU Bright"/>
          <w:sz w:val="22"/>
          <w:szCs w:val="22"/>
        </w:rPr>
      </w:pPr>
      <w:r w:rsidRPr="006A384F">
        <w:rPr>
          <w:rFonts w:ascii="CMU Bright" w:eastAsiaTheme="minorHAnsi" w:hAnsi="CMU Bright" w:cs="CMU Bright"/>
          <w:sz w:val="22"/>
          <w:szCs w:val="22"/>
        </w:rPr>
        <w:t>In this layer, the neurons have complete connection to all the activations from the previous layers. Their activations can hence be computed with a matrix multiplication followed by a bias offset. This is the last phase for a CNN network.</w:t>
      </w:r>
    </w:p>
    <w:p w14:paraId="249877DE" w14:textId="645F1651" w:rsidR="00E277C7"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r>
        <w:rPr>
          <w:rFonts w:ascii="CMU Bright" w:eastAsiaTheme="minorHAnsi" w:hAnsi="CMU Bright" w:cs="CMU Bright"/>
          <w:sz w:val="22"/>
          <w:szCs w:val="22"/>
        </w:rPr>
        <w:t xml:space="preserve">The final output of the the last dense layer is inputted into a k-Softmax probability function, allowing for a classification into k classes. </w:t>
      </w:r>
    </w:p>
    <w:p w14:paraId="2EE8071B" w14:textId="77777777" w:rsidR="00E277C7"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p>
    <w:p w14:paraId="5E14CACE" w14:textId="4453DEEF" w:rsidR="006A384F" w:rsidRDefault="006A384F" w:rsidP="006A384F">
      <w:pPr>
        <w:jc w:val="center"/>
      </w:pPr>
      <w:r>
        <w:rPr>
          <w:noProof/>
        </w:rPr>
        <w:drawing>
          <wp:inline distT="0" distB="0" distL="0" distR="0" wp14:anchorId="01A2ED03" wp14:editId="2761CE88">
            <wp:extent cx="4040814" cy="2097800"/>
            <wp:effectExtent l="0" t="0" r="0" b="0"/>
            <wp:docPr id="7" name="Picture 7" descr="https://cdn-images-1.medium.com/max/1600/0*LYG6O5iwGx2LtK5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dn-images-1.medium.com/max/1600/0*LYG6O5iwGx2LtK5J.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37378" cy="2147931"/>
                    </a:xfrm>
                    <a:prstGeom prst="rect">
                      <a:avLst/>
                    </a:prstGeom>
                    <a:noFill/>
                    <a:ln>
                      <a:noFill/>
                    </a:ln>
                  </pic:spPr>
                </pic:pic>
              </a:graphicData>
            </a:graphic>
          </wp:inline>
        </w:drawing>
      </w:r>
    </w:p>
    <w:p w14:paraId="609C58C1" w14:textId="293F1B7A" w:rsidR="006A384F" w:rsidRDefault="00E277C7" w:rsidP="00E277C7">
      <w:pPr>
        <w:pStyle w:val="Caption"/>
        <w:jc w:val="center"/>
      </w:pPr>
      <w:r>
        <w:t xml:space="preserve">Figure </w:t>
      </w:r>
      <w:r w:rsidR="007B1993">
        <w:fldChar w:fldCharType="begin"/>
      </w:r>
      <w:r w:rsidR="007B1993">
        <w:instrText xml:space="preserve"> SEQ Figure \* ARABIC </w:instrText>
      </w:r>
      <w:r w:rsidR="007B1993">
        <w:fldChar w:fldCharType="separate"/>
      </w:r>
      <w:r w:rsidR="00644196">
        <w:rPr>
          <w:noProof/>
        </w:rPr>
        <w:t>3</w:t>
      </w:r>
      <w:r w:rsidR="007B1993">
        <w:rPr>
          <w:noProof/>
        </w:rPr>
        <w:fldChar w:fldCharType="end"/>
      </w:r>
      <w:r>
        <w:t xml:space="preserve">: The AlexNet architecture, as shown in </w:t>
      </w:r>
      <w:sdt>
        <w:sdtPr>
          <w:id w:val="386614980"/>
          <w:citation/>
        </w:sdtPr>
        <w:sdtEndPr/>
        <w:sdtContent>
          <w:r>
            <w:fldChar w:fldCharType="begin"/>
          </w:r>
          <w:r>
            <w:instrText xml:space="preserve"> CITATION Med \l 1033 </w:instrText>
          </w:r>
          <w:r>
            <w:fldChar w:fldCharType="separate"/>
          </w:r>
          <w:r w:rsidRPr="00E277C7">
            <w:rPr>
              <w:noProof/>
            </w:rPr>
            <w:t>[2]</w:t>
          </w:r>
          <w:r>
            <w:fldChar w:fldCharType="end"/>
          </w:r>
        </w:sdtContent>
      </w:sdt>
    </w:p>
    <w:p w14:paraId="03353041" w14:textId="679F9D13" w:rsidR="00E277C7" w:rsidRDefault="00E277C7" w:rsidP="006A384F"/>
    <w:p w14:paraId="4347636B" w14:textId="2F773CEB" w:rsidR="00E277C7" w:rsidRDefault="0071597E" w:rsidP="0071597E">
      <w:pPr>
        <w:pStyle w:val="Heading2"/>
        <w:rPr>
          <w:rFonts w:ascii="CMU Bright" w:hAnsi="CMU Bright" w:cs="CMU Bright"/>
        </w:rPr>
      </w:pPr>
      <w:bookmarkStart w:id="12" w:name="_Toc4419305"/>
      <w:r>
        <w:rPr>
          <w:rFonts w:ascii="CMU Bright" w:hAnsi="CMU Bright" w:cs="CMU Bright"/>
        </w:rPr>
        <w:t>Convolution Neural Networks – Power Considerations</w:t>
      </w:r>
      <w:bookmarkEnd w:id="12"/>
    </w:p>
    <w:p w14:paraId="0C68D113" w14:textId="77777777" w:rsidR="0071597E" w:rsidRPr="0071597E" w:rsidRDefault="0071597E" w:rsidP="0071597E">
      <w:pPr>
        <w:rPr>
          <w:lang w:bidi="ar-SA"/>
        </w:rPr>
      </w:pPr>
    </w:p>
    <w:p w14:paraId="69C4DF46" w14:textId="4B50E102" w:rsidR="0071597E" w:rsidRPr="00C82A75" w:rsidRDefault="0071597E" w:rsidP="00C82A75">
      <w:pPr>
        <w:pStyle w:val="Heading3"/>
      </w:pPr>
      <w:bookmarkStart w:id="13" w:name="_Toc4419306"/>
      <w:r>
        <w:t>Field of View</w:t>
      </w:r>
      <w:bookmarkEnd w:id="13"/>
      <w:r>
        <w:t xml:space="preserve"> </w:t>
      </w:r>
    </w:p>
    <w:p w14:paraId="18718457" w14:textId="28BEA321" w:rsidR="0071597E" w:rsidRDefault="0071597E" w:rsidP="00C82A75">
      <w:pPr>
        <w:rPr>
          <w:rFonts w:ascii="CMU Bright" w:hAnsi="CMU Bright" w:cs="CMU Bright"/>
        </w:rPr>
      </w:pPr>
      <w:r>
        <w:rPr>
          <w:rFonts w:ascii="CMU Bright" w:hAnsi="CMU Bright" w:cs="CMU Bright"/>
        </w:rPr>
        <w:t xml:space="preserve">Let us consider a simply CNN architecture for classifying digits, for example, on the </w:t>
      </w:r>
      <w:r w:rsidR="00C82A75">
        <w:rPr>
          <w:rFonts w:ascii="CMU Bright" w:hAnsi="CMU Bright" w:cs="CMU Bright"/>
        </w:rPr>
        <w:t>well-known</w:t>
      </w:r>
      <w:r>
        <w:rPr>
          <w:rFonts w:ascii="CMU Bright" w:hAnsi="CMU Bright" w:cs="CMU Bright"/>
        </w:rPr>
        <w:t xml:space="preserve"> MNIST dataset. The propagation of data to a specific neuron in a given convolution layer is reliant only on some of the input pixels, but not all of them. Only the pixels that are involved in the actual </w:t>
      </w:r>
      <w:r w:rsidR="00C82A75">
        <w:rPr>
          <w:rFonts w:ascii="CMU Bright" w:hAnsi="CMU Bright" w:cs="CMU Bright"/>
        </w:rPr>
        <w:t>convolution</w:t>
      </w:r>
      <w:r>
        <w:rPr>
          <w:rFonts w:ascii="CMU Bright" w:hAnsi="CMU Bright" w:cs="CMU Bright"/>
        </w:rPr>
        <w:t xml:space="preserve"> operation of that neuron are relevant</w:t>
      </w:r>
      <w:r w:rsidR="00C82A75">
        <w:rPr>
          <w:rFonts w:ascii="CMU Bright" w:hAnsi="CMU Bright" w:cs="CMU Bright"/>
        </w:rPr>
        <w:t xml:space="preserve"> – these stem directly from the size of the filter used</w:t>
      </w:r>
      <w:r>
        <w:rPr>
          <w:rFonts w:ascii="CMU Bright" w:hAnsi="CMU Bright" w:cs="CMU Bright"/>
        </w:rPr>
        <w:t xml:space="preserve">. This result is demonstrated in the following </w:t>
      </w:r>
      <w:sdt>
        <w:sdtPr>
          <w:rPr>
            <w:rFonts w:ascii="CMU Bright" w:hAnsi="CMU Bright" w:cs="CMU Bright"/>
          </w:rPr>
          <w:id w:val="2118555362"/>
          <w:citation/>
        </w:sdtPr>
        <w:sdtEndPr/>
        <w:sdtContent>
          <w:r>
            <w:rPr>
              <w:rFonts w:ascii="CMU Bright" w:hAnsi="CMU Bright" w:cs="CMU Bright"/>
            </w:rPr>
            <w:fldChar w:fldCharType="begin"/>
          </w:r>
          <w:r>
            <w:rPr>
              <w:rFonts w:ascii="CMU Bright" w:hAnsi="CMU Bright" w:cs="CMU Bright"/>
            </w:rPr>
            <w:instrText xml:space="preserve"> CITATION Har \l 1033 </w:instrText>
          </w:r>
          <w:r>
            <w:rPr>
              <w:rFonts w:ascii="CMU Bright" w:hAnsi="CMU Bright" w:cs="CMU Bright"/>
            </w:rPr>
            <w:fldChar w:fldCharType="separate"/>
          </w:r>
          <w:r w:rsidRPr="0071597E">
            <w:rPr>
              <w:rFonts w:ascii="CMU Bright" w:hAnsi="CMU Bright" w:cs="CMU Bright"/>
              <w:noProof/>
            </w:rPr>
            <w:t>[4]</w:t>
          </w:r>
          <w:r>
            <w:rPr>
              <w:rFonts w:ascii="CMU Bright" w:hAnsi="CMU Bright" w:cs="CMU Bright"/>
            </w:rPr>
            <w:fldChar w:fldCharType="end"/>
          </w:r>
        </w:sdtContent>
      </w:sdt>
      <w:r>
        <w:rPr>
          <w:rFonts w:ascii="CMU Bright" w:hAnsi="CMU Bright" w:cs="CMU Bright"/>
        </w:rPr>
        <w:t>, allowing for clear visuali</w:t>
      </w:r>
      <w:r w:rsidR="00C82A75">
        <w:rPr>
          <w:rFonts w:ascii="CMU Bright" w:hAnsi="CMU Bright" w:cs="CMU Bright"/>
        </w:rPr>
        <w:t>zation of the data propagation</w:t>
      </w:r>
      <w:r>
        <w:rPr>
          <w:rFonts w:ascii="CMU Bright" w:hAnsi="CMU Bright" w:cs="CMU Bright"/>
        </w:rPr>
        <w:t>.</w:t>
      </w:r>
    </w:p>
    <w:p w14:paraId="1B9C7269" w14:textId="3E367DD0" w:rsidR="00A35036" w:rsidRPr="00832F59" w:rsidRDefault="0071597E" w:rsidP="00A35036">
      <w:pPr>
        <w:keepNext/>
        <w:rPr>
          <w:rFonts w:ascii="CMU Bright" w:hAnsi="CMU Bright" w:cs="CMU Bright"/>
        </w:rPr>
      </w:pPr>
      <w:r>
        <w:rPr>
          <w:noProof/>
        </w:rPr>
        <w:drawing>
          <wp:inline distT="0" distB="0" distL="0" distR="0" wp14:anchorId="4B856DF4" wp14:editId="7849D5B8">
            <wp:extent cx="5731510" cy="326517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65170"/>
                    </a:xfrm>
                    <a:prstGeom prst="rect">
                      <a:avLst/>
                    </a:prstGeom>
                  </pic:spPr>
                </pic:pic>
              </a:graphicData>
            </a:graphic>
          </wp:inline>
        </w:drawing>
      </w:r>
    </w:p>
    <w:p w14:paraId="5BDDF7F7" w14:textId="2665412E" w:rsidR="00A35036" w:rsidRDefault="00A35036" w:rsidP="0071597E">
      <w:pPr>
        <w:pStyle w:val="Caption"/>
        <w:jc w:val="center"/>
        <w:rPr>
          <w:rFonts w:ascii="CMU Bright" w:hAnsi="CMU Bright" w:cs="CMU Bright"/>
        </w:rPr>
      </w:pPr>
      <w:r w:rsidRPr="00832F59">
        <w:rPr>
          <w:rFonts w:ascii="CMU Bright" w:hAnsi="CMU Bright" w:cs="CMU Bright"/>
        </w:rPr>
        <w:t xml:space="preserve">Figure </w:t>
      </w:r>
      <w:r w:rsidRPr="00832F59">
        <w:rPr>
          <w:rFonts w:ascii="CMU Bright" w:hAnsi="CMU Bright" w:cs="CMU Bright"/>
        </w:rPr>
        <w:fldChar w:fldCharType="begin"/>
      </w:r>
      <w:r w:rsidRPr="00832F59">
        <w:rPr>
          <w:rFonts w:ascii="CMU Bright" w:hAnsi="CMU Bright" w:cs="CMU Bright"/>
        </w:rPr>
        <w:instrText xml:space="preserve"> SEQ Figure \* ARABIC </w:instrText>
      </w:r>
      <w:r w:rsidRPr="00832F59">
        <w:rPr>
          <w:rFonts w:ascii="CMU Bright" w:hAnsi="CMU Bright" w:cs="CMU Bright"/>
        </w:rPr>
        <w:fldChar w:fldCharType="separate"/>
      </w:r>
      <w:r w:rsidR="00644196">
        <w:rPr>
          <w:rFonts w:ascii="CMU Bright" w:hAnsi="CMU Bright" w:cs="CMU Bright"/>
          <w:noProof/>
        </w:rPr>
        <w:t>4</w:t>
      </w:r>
      <w:r w:rsidRPr="00832F59">
        <w:rPr>
          <w:rFonts w:ascii="CMU Bright" w:hAnsi="CMU Bright" w:cs="CMU Bright"/>
        </w:rPr>
        <w:fldChar w:fldCharType="end"/>
      </w:r>
      <w:r w:rsidRPr="00832F59">
        <w:rPr>
          <w:rFonts w:ascii="CMU Bright" w:hAnsi="CMU Bright" w:cs="CMU Bright"/>
        </w:rPr>
        <w:t>: CNN</w:t>
      </w:r>
      <w:r w:rsidRPr="00832F59">
        <w:rPr>
          <w:rFonts w:ascii="CMU Bright" w:hAnsi="CMU Bright" w:cs="CMU Bright"/>
          <w:rtl/>
        </w:rPr>
        <w:t xml:space="preserve"> </w:t>
      </w:r>
      <w:r w:rsidR="00F71FEC">
        <w:rPr>
          <w:rFonts w:ascii="CMU Bright" w:hAnsi="CMU Bright" w:cs="CMU Bright"/>
        </w:rPr>
        <w:t>output filter maps v</w:t>
      </w:r>
      <w:r w:rsidRPr="00832F59">
        <w:rPr>
          <w:rFonts w:ascii="CMU Bright" w:hAnsi="CMU Bright" w:cs="CMU Bright"/>
        </w:rPr>
        <w:t xml:space="preserve">isualization on MNIST trained CNN classifier for the </w:t>
      </w:r>
      <w:r w:rsidR="0071597E">
        <w:rPr>
          <w:rFonts w:ascii="CMU Bright" w:hAnsi="CMU Bright" w:cs="CMU Bright"/>
        </w:rPr>
        <w:t>digit</w:t>
      </w:r>
      <w:r w:rsidRPr="00832F59">
        <w:rPr>
          <w:rFonts w:ascii="CMU Bright" w:hAnsi="CMU Bright" w:cs="CMU Bright"/>
        </w:rPr>
        <w:t xml:space="preserve"> 7 </w:t>
      </w:r>
      <w:sdt>
        <w:sdtPr>
          <w:rPr>
            <w:rFonts w:ascii="CMU Bright" w:hAnsi="CMU Bright" w:cs="CMU Bright"/>
          </w:rPr>
          <w:id w:val="1906023180"/>
          <w:citation/>
        </w:sdtPr>
        <w:sdtEndPr/>
        <w:sdtContent>
          <w:r w:rsidRPr="00832F59">
            <w:rPr>
              <w:rFonts w:ascii="CMU Bright" w:hAnsi="CMU Bright" w:cs="CMU Bright"/>
            </w:rPr>
            <w:fldChar w:fldCharType="begin"/>
          </w:r>
          <w:r w:rsidRPr="00832F59">
            <w:rPr>
              <w:rFonts w:ascii="CMU Bright" w:hAnsi="CMU Bright" w:cs="CMU Bright"/>
            </w:rPr>
            <w:instrText xml:space="preserve"> CITATION Har \l 1033 </w:instrText>
          </w:r>
          <w:r w:rsidRPr="00832F59">
            <w:rPr>
              <w:rFonts w:ascii="CMU Bright" w:hAnsi="CMU Bright" w:cs="CMU Bright"/>
            </w:rPr>
            <w:fldChar w:fldCharType="separate"/>
          </w:r>
          <w:r w:rsidRPr="00A35036">
            <w:rPr>
              <w:rFonts w:ascii="CMU Bright" w:hAnsi="CMU Bright" w:cs="CMU Bright"/>
              <w:noProof/>
            </w:rPr>
            <w:t>[3]</w:t>
          </w:r>
          <w:r w:rsidRPr="00832F59">
            <w:rPr>
              <w:rFonts w:ascii="CMU Bright" w:hAnsi="CMU Bright" w:cs="CMU Bright"/>
            </w:rPr>
            <w:fldChar w:fldCharType="end"/>
          </w:r>
        </w:sdtContent>
      </w:sdt>
    </w:p>
    <w:p w14:paraId="6FAE5ED9" w14:textId="2A2FE07E" w:rsidR="00C82A75" w:rsidRPr="00C82A75" w:rsidRDefault="00C82A75" w:rsidP="00C82A75">
      <w:pPr>
        <w:pStyle w:val="Heading3"/>
      </w:pPr>
      <w:bookmarkStart w:id="14" w:name="_Toc4419307"/>
      <w:r>
        <w:t>MAC Operations</w:t>
      </w:r>
      <w:r w:rsidR="00886F21">
        <w:t xml:space="preserve"> and Relu considerations</w:t>
      </w:r>
      <w:bookmarkEnd w:id="14"/>
    </w:p>
    <w:p w14:paraId="240B4CD5" w14:textId="09450BA3" w:rsidR="00C82A75" w:rsidRDefault="00C82A75" w:rsidP="00C82A75">
      <w:pPr>
        <w:rPr>
          <w:rFonts w:ascii="CMU Bright" w:hAnsi="CMU Bright" w:cs="CMU Bright"/>
        </w:rPr>
      </w:pPr>
      <w:r>
        <w:rPr>
          <w:rFonts w:ascii="CMU Bright" w:hAnsi="CMU Bright" w:cs="CMU Bright"/>
        </w:rPr>
        <w:t>Consider a given filter i of l</w:t>
      </w:r>
      <w:r w:rsidR="005947BE">
        <w:rPr>
          <w:rFonts w:ascii="CMU Bright" w:hAnsi="CMU Bright" w:cs="CMU Bright"/>
        </w:rPr>
        <w:t>ayer j</w:t>
      </w:r>
      <w:r>
        <w:rPr>
          <w:rFonts w:ascii="CMU Bright" w:hAnsi="CMU Bright" w:cs="CMU Bright"/>
        </w:rPr>
        <w:t>.</w:t>
      </w:r>
      <w:r w:rsidR="005947BE">
        <w:rPr>
          <w:rFonts w:ascii="CMU Bright" w:hAnsi="CMU Bright" w:cs="CMU Bright"/>
        </w:rPr>
        <w:t xml:space="preserve"> Ignoring the bias term, t</w:t>
      </w:r>
      <w:r>
        <w:rPr>
          <w:rFonts w:ascii="CMU Bright" w:hAnsi="CMU Bright" w:cs="CMU Bright"/>
        </w:rPr>
        <w:t xml:space="preserve">he output of the neuron is calculated by: </w:t>
      </w:r>
    </w:p>
    <w:p w14:paraId="3CD98B94" w14:textId="55800C19" w:rsidR="00C82A75" w:rsidRDefault="00C82A75" w:rsidP="00C82A75">
      <w:pPr>
        <w:jc w:val="center"/>
        <w:rPr>
          <w:rFonts w:ascii="CMU Bright" w:hAnsi="CMU Bright" w:cs="CMU Bright"/>
        </w:rPr>
      </w:pPr>
      <w:r w:rsidRPr="00C82A75">
        <w:rPr>
          <w:rFonts w:ascii="CMU Bright" w:hAnsi="CMU Bright" w:cs="CMU Bright"/>
          <w:position w:val="-26"/>
        </w:rPr>
        <w:object w:dxaOrig="1500" w:dyaOrig="600" w14:anchorId="533CD254">
          <v:shape id="_x0000_i1026" type="#_x0000_t75" style="width:75pt;height:30pt" o:ole="">
            <v:imagedata r:id="rId17" o:title=""/>
          </v:shape>
          <o:OLEObject Type="Embed" ProgID="Equation.DSMT4" ShapeID="_x0000_i1026" DrawAspect="Content" ObjectID="_1615032406" r:id="rId18"/>
        </w:object>
      </w:r>
      <w:r>
        <w:rPr>
          <w:rFonts w:ascii="CMU Bright" w:hAnsi="CMU Bright" w:cs="CMU Bright"/>
        </w:rPr>
        <w:t xml:space="preserve"> </w:t>
      </w:r>
    </w:p>
    <w:p w14:paraId="57737856" w14:textId="11B174DB" w:rsidR="00886F21" w:rsidRDefault="00C82A75" w:rsidP="00886F21">
      <w:pPr>
        <w:rPr>
          <w:rFonts w:ascii="CMU Bright" w:hAnsi="CMU Bright" w:cs="CMU Bright"/>
        </w:rPr>
      </w:pPr>
      <w:r>
        <w:rPr>
          <w:rFonts w:ascii="CMU Bright" w:hAnsi="CMU Bright" w:cs="CMU Bright"/>
        </w:rPr>
        <w:t xml:space="preserve">For a filter of size 3x3 for example, we would calculate </w:t>
      </w:r>
      <w:r w:rsidRPr="00C82A75">
        <w:rPr>
          <w:rFonts w:ascii="CMU Bright" w:hAnsi="CMU Bright" w:cs="CMU Bright"/>
          <w:position w:val="-6"/>
        </w:rPr>
        <w:object w:dxaOrig="680" w:dyaOrig="240" w14:anchorId="0311B22E">
          <v:shape id="_x0000_i1027" type="#_x0000_t75" style="width:34pt;height:12pt" o:ole="">
            <v:imagedata r:id="rId19" o:title=""/>
          </v:shape>
          <o:OLEObject Type="Embed" ProgID="Equation.DSMT4" ShapeID="_x0000_i1027" DrawAspect="Content" ObjectID="_1615032407" r:id="rId20"/>
        </w:object>
      </w:r>
      <w:r>
        <w:rPr>
          <w:rFonts w:ascii="CMU Bright" w:hAnsi="CMU Bright" w:cs="CMU Bright"/>
        </w:rPr>
        <w:t xml:space="preserve"> mult operations, and sum </w:t>
      </w:r>
      <w:r w:rsidR="00886F21" w:rsidRPr="00886F21">
        <w:rPr>
          <w:rFonts w:ascii="CMU Bright" w:hAnsi="CMU Bright" w:cs="CMU Bright"/>
          <w:position w:val="-12"/>
        </w:rPr>
        <w:object w:dxaOrig="1340" w:dyaOrig="340" w14:anchorId="7B1C20CB">
          <v:shape id="_x0000_i1028" type="#_x0000_t75" style="width:67pt;height:17pt" o:ole="">
            <v:imagedata r:id="rId21" o:title=""/>
          </v:shape>
          <o:OLEObject Type="Embed" ProgID="Equation.DSMT4" ShapeID="_x0000_i1028" DrawAspect="Content" ObjectID="_1615032408" r:id="rId22"/>
        </w:object>
      </w:r>
      <w:r>
        <w:rPr>
          <w:rFonts w:ascii="CMU Bright" w:hAnsi="CMU Bright" w:cs="CMU Bright"/>
        </w:rPr>
        <w:t xml:space="preserve"> </w:t>
      </w:r>
      <w:r w:rsidR="00886F21">
        <w:rPr>
          <w:rFonts w:ascii="CMU Bright" w:hAnsi="CMU Bright" w:cs="CMU Bright"/>
        </w:rPr>
        <w:t xml:space="preserve">times, thus resulting in 9 MAC (Multiply and Accumulate operations). As with any arithmetic computations, these cost us power. Notice that when this sum is negative, a Relu activation on that layer truncates the sum to zero. </w:t>
      </w:r>
    </w:p>
    <w:p w14:paraId="024F966B" w14:textId="58F988DB" w:rsidR="00A35036" w:rsidRDefault="00A35036">
      <w:pPr>
        <w:rPr>
          <w:rFonts w:ascii="CMU Bright" w:hAnsi="CMU Bright" w:cs="CMU Bright"/>
        </w:rPr>
      </w:pPr>
    </w:p>
    <w:p w14:paraId="0BC1F287" w14:textId="2F887BB6" w:rsidR="009663E9" w:rsidRDefault="009663E9" w:rsidP="00A35036">
      <w:pPr>
        <w:pStyle w:val="Heading1"/>
        <w:rPr>
          <w:rFonts w:ascii="CMU Bright" w:hAnsi="CMU Bright" w:cs="CMU Bright"/>
        </w:rPr>
      </w:pPr>
      <w:bookmarkStart w:id="15" w:name="_Toc4419308"/>
      <w:r w:rsidRPr="00832F59">
        <w:rPr>
          <w:rFonts w:ascii="CMU Bright" w:hAnsi="CMU Bright" w:cs="CMU Bright"/>
        </w:rPr>
        <w:t>Project Specification</w:t>
      </w:r>
      <w:bookmarkEnd w:id="15"/>
    </w:p>
    <w:p w14:paraId="537ED685" w14:textId="77777777" w:rsidR="00A35036" w:rsidRPr="00A35036" w:rsidRDefault="00A35036" w:rsidP="00A35036"/>
    <w:p w14:paraId="7C7F7B49" w14:textId="0DEC2AC8" w:rsidR="00A35036" w:rsidRPr="00832F59" w:rsidRDefault="009663E9" w:rsidP="00A35036">
      <w:pPr>
        <w:rPr>
          <w:rFonts w:ascii="CMU Bright" w:hAnsi="CMU Bright" w:cs="CMU Bright"/>
        </w:rPr>
      </w:pPr>
      <w:r w:rsidRPr="00832F59">
        <w:rPr>
          <w:rFonts w:ascii="CMU Bright" w:hAnsi="CMU Bright" w:cs="CMU Bright"/>
        </w:rPr>
        <w:t xml:space="preserve">In this section we will briefly </w:t>
      </w:r>
      <w:r w:rsidR="002C17C0" w:rsidRPr="00832F59">
        <w:rPr>
          <w:rFonts w:ascii="CMU Bright" w:hAnsi="CMU Bright" w:cs="CMU Bright"/>
        </w:rPr>
        <w:t xml:space="preserve">motivate this project and explain its targets.  </w:t>
      </w:r>
    </w:p>
    <w:p w14:paraId="1DDE703F" w14:textId="6FCF7634" w:rsidR="00751F8B" w:rsidRPr="00751F8B" w:rsidRDefault="002C17C0" w:rsidP="00751F8B">
      <w:pPr>
        <w:pStyle w:val="Heading2"/>
        <w:rPr>
          <w:rFonts w:ascii="CMU Bright" w:hAnsi="CMU Bright" w:cs="CMU Bright"/>
        </w:rPr>
      </w:pPr>
      <w:bookmarkStart w:id="16" w:name="_Toc4419309"/>
      <w:r w:rsidRPr="00832F59">
        <w:rPr>
          <w:rFonts w:ascii="CMU Bright" w:hAnsi="CMU Bright" w:cs="CMU Bright"/>
        </w:rPr>
        <w:t>Problem Description</w:t>
      </w:r>
      <w:bookmarkEnd w:id="16"/>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832F59" w14:paraId="0FC17828" w14:textId="77777777" w:rsidTr="005947BE">
        <w:trPr>
          <w:tblCellSpacing w:w="15" w:type="dxa"/>
        </w:trPr>
        <w:tc>
          <w:tcPr>
            <w:tcW w:w="0" w:type="auto"/>
            <w:vAlign w:val="center"/>
            <w:hideMark/>
          </w:tcPr>
          <w:p w14:paraId="55246A12" w14:textId="033D6989" w:rsidR="00751F8B" w:rsidRPr="00832F59" w:rsidRDefault="00751F8B" w:rsidP="005947BE">
            <w:pPr>
              <w:rPr>
                <w:rFonts w:ascii="CMU Bright" w:hAnsi="CMU Bright" w:cs="CMU Bright"/>
              </w:rPr>
            </w:pPr>
            <w:r w:rsidRPr="00832F59">
              <w:rPr>
                <w:rFonts w:ascii="CMU Bright" w:hAnsi="CMU Bright" w:cs="CMU Bright"/>
              </w:rPr>
              <w:t>Convolution neural networks have become a state-of-the-art approach to solving image related tasks. However, they suffer from being highly computationally intensive</w:t>
            </w:r>
            <w:r>
              <w:rPr>
                <w:rFonts w:ascii="CMU Bright" w:hAnsi="CMU Bright" w:cs="CMU Bright"/>
              </w:rPr>
              <w:t xml:space="preserve"> </w:t>
            </w:r>
            <w:sdt>
              <w:sdtPr>
                <w:rPr>
                  <w:rFonts w:ascii="CMU Bright" w:hAnsi="CMU Bright" w:cs="CMU Bright"/>
                </w:rPr>
                <w:id w:val="1387451620"/>
                <w:citation/>
              </w:sdtPr>
              <w:sdtEndPr/>
              <w:sdtContent>
                <w:r w:rsidRPr="00832F59">
                  <w:rPr>
                    <w:rFonts w:ascii="CMU Bright" w:hAnsi="CMU Bright" w:cs="CMU Bright"/>
                  </w:rPr>
                  <w:fldChar w:fldCharType="begin"/>
                </w:r>
                <w:r w:rsidRPr="00832F59">
                  <w:rPr>
                    <w:rFonts w:ascii="CMU Bright" w:hAnsi="CMU Bright" w:cs="CMU Bright"/>
                  </w:rPr>
                  <w:instrText xml:space="preserve"> CITATION Vah \l 1033 </w:instrText>
                </w:r>
                <w:r w:rsidRPr="00832F59">
                  <w:rPr>
                    <w:rFonts w:ascii="CMU Bright" w:hAnsi="CMU Bright" w:cs="CMU Bright"/>
                  </w:rPr>
                  <w:fldChar w:fldCharType="separate"/>
                </w:r>
                <w:r w:rsidR="005947BE" w:rsidRPr="005947BE">
                  <w:rPr>
                    <w:rFonts w:ascii="CMU Bright" w:hAnsi="CMU Bright" w:cs="CMU Bright"/>
                    <w:noProof/>
                  </w:rPr>
                  <w:t>[5]</w:t>
                </w:r>
                <w:r w:rsidRPr="00832F59">
                  <w:rPr>
                    <w:rFonts w:ascii="CMU Bright" w:hAnsi="CMU Bright" w:cs="CMU Bright"/>
                  </w:rPr>
                  <w:fldChar w:fldCharType="end"/>
                </w:r>
              </w:sdtContent>
            </w:sdt>
            <w:r w:rsidRPr="00832F59">
              <w:rPr>
                <w:rFonts w:ascii="CMU Bright" w:hAnsi="CMU Bright" w:cs="CMU Bright"/>
              </w:rPr>
              <w:t>.</w:t>
            </w:r>
          </w:p>
          <w:p w14:paraId="71060A2E" w14:textId="5D464525" w:rsidR="00751F8B" w:rsidRPr="00832F59" w:rsidRDefault="00751F8B" w:rsidP="005947BE">
            <w:pPr>
              <w:rPr>
                <w:rFonts w:ascii="CMU Bright" w:hAnsi="CMU Bright" w:cs="CMU Bright"/>
              </w:rPr>
            </w:pPr>
            <w:r w:rsidRPr="00832F59">
              <w:rPr>
                <w:rFonts w:ascii="CMU Bright" w:hAnsi="CMU Bright" w:cs="CMU Bright"/>
              </w:rPr>
              <w:t>Predicting zero-valued activations has already been proven effective to reduce some of the computations</w:t>
            </w:r>
            <w:sdt>
              <w:sdtPr>
                <w:rPr>
                  <w:rFonts w:ascii="CMU Bright" w:hAnsi="CMU Bright" w:cs="CMU Bright"/>
                </w:rPr>
                <w:id w:val="-406298902"/>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005947BE">
                  <w:rPr>
                    <w:rFonts w:ascii="CMU Bright" w:hAnsi="CMU Bright" w:cs="CMU Bright"/>
                    <w:noProof/>
                  </w:rPr>
                  <w:t xml:space="preserve"> </w:t>
                </w:r>
                <w:r w:rsidR="005947BE" w:rsidRPr="005947BE">
                  <w:rPr>
                    <w:rFonts w:ascii="CMU Bright" w:hAnsi="CMU Bright" w:cs="CMU Bright"/>
                    <w:noProof/>
                  </w:rPr>
                  <w:t>[1]</w:t>
                </w:r>
                <w:r>
                  <w:rPr>
                    <w:rFonts w:ascii="CMU Bright" w:hAnsi="CMU Bright" w:cs="CMU Bright"/>
                  </w:rPr>
                  <w:fldChar w:fldCharType="end"/>
                </w:r>
              </w:sdtContent>
            </w:sdt>
            <w:sdt>
              <w:sdtPr>
                <w:rPr>
                  <w:rFonts w:ascii="CMU Bright" w:hAnsi="CMU Bright" w:cs="CMU Bright"/>
                </w:rPr>
                <w:id w:val="-1268611635"/>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5947BE">
                  <w:rPr>
                    <w:rFonts w:ascii="CMU Bright" w:hAnsi="CMU Bright" w:cs="CMU Bright"/>
                    <w:noProof/>
                  </w:rPr>
                  <w:t xml:space="preserve"> </w:t>
                </w:r>
                <w:r w:rsidR="005947BE" w:rsidRPr="005947BE">
                  <w:rPr>
                    <w:rFonts w:ascii="CMU Bright" w:hAnsi="CMU Bright" w:cs="CMU Bright"/>
                    <w:noProof/>
                  </w:rPr>
                  <w:t>[5]</w:t>
                </w:r>
                <w:r>
                  <w:rPr>
                    <w:rFonts w:ascii="CMU Bright" w:hAnsi="CMU Bright" w:cs="CMU Bright"/>
                  </w:rPr>
                  <w:fldChar w:fldCharType="end"/>
                </w:r>
              </w:sdtContent>
            </w:sdt>
            <w:r w:rsidRPr="00832F59">
              <w:rPr>
                <w:rFonts w:ascii="CMU Bright" w:hAnsi="CMU Bright" w:cs="CMU Bright"/>
              </w:rPr>
              <w:t>. In this project we will optimize the prediction pattern to achieve the highest performance possible with</w:t>
            </w:r>
            <w:r>
              <w:rPr>
                <w:rFonts w:ascii="CMU Bright" w:hAnsi="CMU Bright" w:cs="CMU Bright"/>
              </w:rPr>
              <w:t>in</w:t>
            </w:r>
            <w:r w:rsidRPr="00832F59">
              <w:rPr>
                <w:rFonts w:ascii="CMU Bright" w:hAnsi="CMU Bright" w:cs="CMU Bright"/>
              </w:rPr>
              <w:t xml:space="preserve"> a model’s accuracy constraint.</w:t>
            </w:r>
          </w:p>
        </w:tc>
      </w:tr>
    </w:tbl>
    <w:p w14:paraId="0C2B4A4F" w14:textId="77777777" w:rsidR="00751F8B" w:rsidRPr="00832F59" w:rsidRDefault="00751F8B" w:rsidP="00751F8B">
      <w:pPr>
        <w:rPr>
          <w:rFonts w:ascii="CMU Bright" w:hAnsi="CMU Bright" w:cs="CMU Bright"/>
          <w:vanish/>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832F59" w14:paraId="3B3368A2" w14:textId="77777777" w:rsidTr="005947BE">
        <w:trPr>
          <w:tblCellSpacing w:w="15" w:type="dxa"/>
        </w:trPr>
        <w:tc>
          <w:tcPr>
            <w:tcW w:w="2500" w:type="pct"/>
            <w:hideMark/>
          </w:tcPr>
          <w:p w14:paraId="73CE7FE1" w14:textId="77777777" w:rsidR="00751F8B" w:rsidRPr="00832F59" w:rsidRDefault="00751F8B" w:rsidP="005947BE">
            <w:pPr>
              <w:rPr>
                <w:rFonts w:ascii="CMU Bright" w:hAnsi="CMU Bright" w:cs="CMU Bright"/>
              </w:rPr>
            </w:pPr>
            <w:r>
              <w:rPr>
                <w:rFonts w:ascii="CMU Bright" w:hAnsi="CMU Bright" w:cs="CMU Bright"/>
              </w:rPr>
              <w:t xml:space="preserve">Project Targets: </w:t>
            </w:r>
          </w:p>
          <w:p w14:paraId="540CCA02" w14:textId="77777777" w:rsidR="00751F8B" w:rsidRPr="00832F59" w:rsidRDefault="00751F8B" w:rsidP="005947BE">
            <w:pPr>
              <w:numPr>
                <w:ilvl w:val="0"/>
                <w:numId w:val="15"/>
              </w:numPr>
              <w:rPr>
                <w:rFonts w:ascii="CMU Bright" w:hAnsi="CMU Bright" w:cs="CMU Bright"/>
              </w:rPr>
            </w:pPr>
            <w:r w:rsidRPr="00832F59">
              <w:rPr>
                <w:rFonts w:ascii="CMU Bright" w:hAnsi="CMU Bright" w:cs="CMU Bright"/>
              </w:rPr>
              <w:t>Learn how CNNs work</w:t>
            </w:r>
          </w:p>
          <w:p w14:paraId="09AE7E87" w14:textId="77777777" w:rsidR="00751F8B" w:rsidRPr="00832F59" w:rsidRDefault="00751F8B" w:rsidP="005947BE">
            <w:pPr>
              <w:numPr>
                <w:ilvl w:val="0"/>
                <w:numId w:val="15"/>
              </w:numPr>
              <w:rPr>
                <w:rFonts w:ascii="CMU Bright" w:hAnsi="CMU Bright" w:cs="CMU Bright"/>
              </w:rPr>
            </w:pPr>
            <w:r w:rsidRPr="00832F59">
              <w:rPr>
                <w:rFonts w:ascii="CMU Bright" w:hAnsi="CMU Bright" w:cs="CMU Bright"/>
              </w:rPr>
              <w:t xml:space="preserve">Learn how </w:t>
            </w:r>
            <w:r>
              <w:rPr>
                <w:rFonts w:ascii="CMU Bright" w:hAnsi="CMU Bright" w:cs="CMU Bright"/>
              </w:rPr>
              <w:t>cross neuron activations work</w:t>
            </w:r>
            <w:r w:rsidRPr="00832F59">
              <w:rPr>
                <w:rFonts w:ascii="CMU Bright" w:hAnsi="CMU Bright" w:cs="CMU Bright"/>
              </w:rPr>
              <w:t xml:space="preserve"> prediction method works</w:t>
            </w:r>
          </w:p>
          <w:p w14:paraId="0638C5AE" w14:textId="1F461D90" w:rsidR="00751F8B" w:rsidRPr="00832F59" w:rsidRDefault="00751F8B" w:rsidP="005947BE">
            <w:pPr>
              <w:numPr>
                <w:ilvl w:val="0"/>
                <w:numId w:val="15"/>
              </w:numPr>
              <w:rPr>
                <w:rFonts w:ascii="CMU Bright" w:hAnsi="CMU Bright" w:cs="CMU Bright"/>
              </w:rPr>
            </w:pPr>
            <w:r w:rsidRPr="00832F59">
              <w:rPr>
                <w:rFonts w:ascii="CMU Bright" w:hAnsi="CMU Bright" w:cs="CMU Bright"/>
              </w:rPr>
              <w:t>Learn how Akla</w:t>
            </w:r>
            <w:r>
              <w:rPr>
                <w:rFonts w:ascii="CMU Bright" w:hAnsi="CMU Bright" w:cs="CMU Bright"/>
              </w:rPr>
              <w:t>g</w:t>
            </w:r>
            <w:r w:rsidRPr="00832F59">
              <w:rPr>
                <w:rFonts w:ascii="CMU Bright" w:hAnsi="CMU Bright" w:cs="CMU Bright"/>
              </w:rPr>
              <w:t xml:space="preserve">hi et al. </w:t>
            </w:r>
            <w:sdt>
              <w:sdtPr>
                <w:rPr>
                  <w:rFonts w:ascii="CMU Bright" w:hAnsi="CMU Bright" w:cs="CMU Bright"/>
                </w:rPr>
                <w:id w:val="361254052"/>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5947BE" w:rsidRPr="005947BE">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w:t>
            </w:r>
            <w:r w:rsidRPr="00832F59">
              <w:rPr>
                <w:rFonts w:ascii="CMU Bright" w:hAnsi="CMU Bright" w:cs="CMU Bright"/>
              </w:rPr>
              <w:t>optimized their solution</w:t>
            </w:r>
          </w:p>
          <w:p w14:paraId="4B04665F" w14:textId="0903F53F" w:rsidR="00751F8B" w:rsidRPr="00832F59" w:rsidRDefault="005947BE" w:rsidP="005947BE">
            <w:pPr>
              <w:numPr>
                <w:ilvl w:val="0"/>
                <w:numId w:val="15"/>
              </w:numPr>
              <w:rPr>
                <w:rFonts w:ascii="CMU Bright" w:hAnsi="CMU Bright" w:cs="CMU Bright"/>
              </w:rPr>
            </w:pPr>
            <w:r>
              <w:rPr>
                <w:rFonts w:ascii="CMU Bright" w:hAnsi="CMU Bright" w:cs="CMU Bright"/>
              </w:rPr>
              <w:t xml:space="preserve">Optimize the mask patterns used in </w:t>
            </w:r>
            <w:sdt>
              <w:sdtPr>
                <w:rPr>
                  <w:rFonts w:ascii="CMU Bright" w:hAnsi="CMU Bright" w:cs="CMU Bright"/>
                </w:rPr>
                <w:id w:val="-357352436"/>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5947BE">
                  <w:rPr>
                    <w:rFonts w:ascii="CMU Bright" w:hAnsi="CMU Bright" w:cs="CMU Bright"/>
                    <w:noProof/>
                  </w:rPr>
                  <w:t>[1]</w:t>
                </w:r>
                <w:r>
                  <w:rPr>
                    <w:rFonts w:ascii="CMU Bright" w:hAnsi="CMU Bright" w:cs="CMU Bright"/>
                  </w:rPr>
                  <w:fldChar w:fldCharType="end"/>
                </w:r>
              </w:sdtContent>
            </w:sdt>
            <w:r>
              <w:rPr>
                <w:rFonts w:ascii="CMU Bright" w:hAnsi="CMU Bright" w:cs="CMU Bright"/>
              </w:rPr>
              <w:t xml:space="preserve"> to be more efficient, utilizing the optimization ideas from </w:t>
            </w:r>
            <w:sdt>
              <w:sdtPr>
                <w:rPr>
                  <w:rFonts w:ascii="CMU Bright" w:hAnsi="CMU Bright" w:cs="CMU Bright"/>
                </w:rPr>
                <w:id w:val="1467080347"/>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Pr="005947BE">
                  <w:rPr>
                    <w:rFonts w:ascii="CMU Bright" w:hAnsi="CMU Bright" w:cs="CMU Bright"/>
                    <w:noProof/>
                  </w:rPr>
                  <w:t>[5]</w:t>
                </w:r>
                <w:r>
                  <w:rPr>
                    <w:rFonts w:ascii="CMU Bright" w:hAnsi="CMU Bright" w:cs="CMU Bright"/>
                  </w:rPr>
                  <w:fldChar w:fldCharType="end"/>
                </w:r>
              </w:sdtContent>
            </w:sdt>
          </w:p>
          <w:p w14:paraId="6DA2EBD2" w14:textId="77777777" w:rsidR="00751F8B" w:rsidRDefault="00751F8B" w:rsidP="005947BE">
            <w:pPr>
              <w:numPr>
                <w:ilvl w:val="0"/>
                <w:numId w:val="15"/>
              </w:numPr>
              <w:rPr>
                <w:rFonts w:ascii="CMU Bright" w:hAnsi="CMU Bright" w:cs="CMU Bright"/>
              </w:rPr>
            </w:pPr>
            <w:r w:rsidRPr="00832F59">
              <w:rPr>
                <w:rFonts w:ascii="CMU Bright" w:hAnsi="CMU Bright" w:cs="CMU Bright"/>
              </w:rPr>
              <w:t>Evaluate prediction performance and model accuracy</w:t>
            </w:r>
          </w:p>
          <w:p w14:paraId="02D83344" w14:textId="6167FEB2" w:rsidR="005947BE" w:rsidRPr="00832F59" w:rsidRDefault="005947BE" w:rsidP="005947BE">
            <w:pPr>
              <w:rPr>
                <w:rFonts w:ascii="CMU Bright" w:hAnsi="CMU Bright" w:cs="CMU Bright"/>
              </w:rPr>
            </w:pPr>
          </w:p>
        </w:tc>
      </w:tr>
    </w:tbl>
    <w:p w14:paraId="3E444536" w14:textId="77777777" w:rsidR="005947BE" w:rsidRDefault="005947BE">
      <w:pPr>
        <w:rPr>
          <w:rFonts w:ascii="Segoe UI Semilight" w:eastAsiaTheme="majorEastAsia" w:hAnsi="Segoe UI Semilight" w:cs="Segoe UI Semilight"/>
          <w:color w:val="2E74B5" w:themeColor="accent5" w:themeShade="BF"/>
          <w:sz w:val="32"/>
          <w:szCs w:val="32"/>
          <w:lang w:bidi="ar-SA"/>
        </w:rPr>
      </w:pPr>
      <w:r>
        <w:br w:type="page"/>
      </w:r>
    </w:p>
    <w:p w14:paraId="3C18DC65" w14:textId="560CA5DF" w:rsidR="00751F8B" w:rsidRDefault="00751F8B" w:rsidP="00751F8B">
      <w:pPr>
        <w:pStyle w:val="Heading2"/>
      </w:pPr>
      <w:bookmarkStart w:id="17" w:name="_Toc4419310"/>
      <w:r>
        <w:lastRenderedPageBreak/>
        <w:t>Past W</w:t>
      </w:r>
      <w:bookmarkStart w:id="18" w:name="_GoBack"/>
      <w:bookmarkEnd w:id="18"/>
      <w:r>
        <w:t>ork Overview</w:t>
      </w:r>
      <w:bookmarkEnd w:id="17"/>
    </w:p>
    <w:p w14:paraId="3A684B45" w14:textId="77777777" w:rsidR="00751F8B" w:rsidRDefault="00751F8B" w:rsidP="002C17C0">
      <w:pPr>
        <w:pStyle w:val="a0"/>
        <w:rPr>
          <w:rFonts w:asciiTheme="minorHAnsi" w:hAnsiTheme="minorHAnsi" w:cstheme="minorBidi"/>
          <w:sz w:val="22"/>
          <w:szCs w:val="22"/>
          <w:lang w:bidi="ar-SA"/>
        </w:rPr>
      </w:pPr>
    </w:p>
    <w:p w14:paraId="19FF1ADB" w14:textId="5BC35270" w:rsidR="00751F8B" w:rsidRDefault="00751F8B" w:rsidP="00751F8B">
      <w:pPr>
        <w:pStyle w:val="a0"/>
        <w:rPr>
          <w:rFonts w:ascii="CMU Bright" w:hAnsi="CMU Bright" w:cs="CMU Bright"/>
        </w:rPr>
      </w:pPr>
      <w:r>
        <w:rPr>
          <w:rFonts w:ascii="CMU Bright" w:hAnsi="CMU Bright" w:cs="CMU Bright"/>
        </w:rPr>
        <w:t>We review the two main articles this project is based on.</w:t>
      </w:r>
    </w:p>
    <w:p w14:paraId="6F3E77D7" w14:textId="77777777" w:rsidR="007718A9" w:rsidRDefault="007718A9" w:rsidP="00751F8B">
      <w:pPr>
        <w:pStyle w:val="a0"/>
        <w:rPr>
          <w:rFonts w:ascii="CMU Bright" w:hAnsi="CMU Bright" w:cs="CMU Bright"/>
        </w:rPr>
      </w:pPr>
    </w:p>
    <w:p w14:paraId="58407F1B" w14:textId="47CEA82E" w:rsidR="007718A9" w:rsidRPr="007718A9" w:rsidRDefault="005947BE" w:rsidP="00D60C5E">
      <w:pPr>
        <w:pStyle w:val="Heading3"/>
      </w:pPr>
      <w:bookmarkStart w:id="19" w:name="_Toc4419311"/>
      <w:r w:rsidRPr="005947BE">
        <w:t>SnaPEA</w:t>
      </w:r>
      <w:r>
        <w:t xml:space="preserve"> </w:t>
      </w:r>
      <w:sdt>
        <w:sdtPr>
          <w:id w:val="-1860421179"/>
          <w:citation/>
        </w:sdtPr>
        <w:sdtEndPr/>
        <w:sdtContent>
          <w:r>
            <w:fldChar w:fldCharType="begin"/>
          </w:r>
          <w:r>
            <w:instrText xml:space="preserve"> CITATION Vah \l 1033 </w:instrText>
          </w:r>
          <w:r>
            <w:fldChar w:fldCharType="separate"/>
          </w:r>
          <w:r w:rsidRPr="005947BE">
            <w:rPr>
              <w:noProof/>
            </w:rPr>
            <w:t>[5]</w:t>
          </w:r>
          <w:r>
            <w:fldChar w:fldCharType="end"/>
          </w:r>
        </w:sdtContent>
      </w:sdt>
      <w:bookmarkEnd w:id="19"/>
    </w:p>
    <w:p w14:paraId="796B41A3" w14:textId="0D72AA8D" w:rsidR="00751F8B" w:rsidRDefault="00751F8B" w:rsidP="00751F8B">
      <w:pPr>
        <w:pStyle w:val="a0"/>
        <w:rPr>
          <w:rFonts w:ascii="CMU Bright" w:hAnsi="CMU Bright" w:cs="CMU Bright"/>
        </w:rPr>
      </w:pPr>
      <w:r>
        <w:rPr>
          <w:rFonts w:ascii="CMU Bright" w:hAnsi="CMU Bright" w:cs="CMU Bright"/>
        </w:rPr>
        <w:t xml:space="preserve">In </w:t>
      </w:r>
      <w:sdt>
        <w:sdtPr>
          <w:rPr>
            <w:rFonts w:ascii="CMU Bright" w:hAnsi="CMU Bright" w:cs="CMU Bright"/>
          </w:rPr>
          <w:id w:val="-2021305003"/>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5947BE" w:rsidRPr="005947BE">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w:t>
      </w:r>
      <w:r w:rsidRPr="00832F59">
        <w:rPr>
          <w:rFonts w:ascii="CMU Bright" w:hAnsi="CMU Bright" w:cs="CMU Bright"/>
        </w:rPr>
        <w:t>Akla</w:t>
      </w:r>
      <w:r>
        <w:rPr>
          <w:rFonts w:ascii="CMU Bright" w:hAnsi="CMU Bright" w:cs="CMU Bright"/>
        </w:rPr>
        <w:t>g</w:t>
      </w:r>
      <w:r w:rsidRPr="00832F59">
        <w:rPr>
          <w:rFonts w:ascii="CMU Bright" w:hAnsi="CMU Bright" w:cs="CMU Bright"/>
        </w:rPr>
        <w:t>hi</w:t>
      </w:r>
      <w:r>
        <w:rPr>
          <w:rFonts w:ascii="CMU Bright" w:hAnsi="CMU Bright" w:cs="CMU Bright"/>
        </w:rPr>
        <w:t xml:space="preserve"> et al proposed SnaPEA, a system for reducing compute-heavy convolution operations, exploiting the fact that the common Relu activation layers truncate any results below zero. The offered two modes of optimization: </w:t>
      </w:r>
    </w:p>
    <w:p w14:paraId="38111B5E" w14:textId="2EC7C60E" w:rsidR="00A35036" w:rsidRDefault="00751F8B" w:rsidP="00751F8B">
      <w:pPr>
        <w:pStyle w:val="a0"/>
        <w:numPr>
          <w:ilvl w:val="0"/>
          <w:numId w:val="16"/>
        </w:numPr>
        <w:rPr>
          <w:rFonts w:ascii="CMU Bright" w:hAnsi="CMU Bright" w:cs="CMU Bright"/>
        </w:rPr>
      </w:pPr>
      <w:r w:rsidRPr="005947BE">
        <w:rPr>
          <w:rFonts w:ascii="CMU Bright" w:hAnsi="CMU Bright" w:cs="CMU Bright"/>
          <w:b/>
          <w:bCs/>
        </w:rPr>
        <w:t>Exact mode:</w:t>
      </w:r>
      <w:r>
        <w:rPr>
          <w:rFonts w:ascii="CMU Bright" w:hAnsi="CMU Bright" w:cs="CMU Bright"/>
        </w:rPr>
        <w:t xml:space="preserve"> Assuring no loss in classification accuracy. This includes adding additional logic </w:t>
      </w:r>
      <w:r w:rsidR="00A35036">
        <w:rPr>
          <w:rFonts w:ascii="CMU Bright" w:hAnsi="CMU Bright" w:cs="CMU Bright"/>
        </w:rPr>
        <w:t xml:space="preserve">on top of CNN layers, which statically re-orders the weights based on their sign. Upon a convolution with said layer, the logic periodically performs a single-bit sign check on the partial sum. Once the partial sum sums over the negative values and drops below zero, the rest of the computations can simply be ignored, since the output value will be zero in any case. </w:t>
      </w:r>
    </w:p>
    <w:p w14:paraId="42E5FF20" w14:textId="543CF5A0" w:rsidR="00751F8B" w:rsidRPr="00751F8B" w:rsidRDefault="00751F8B" w:rsidP="00751F8B">
      <w:pPr>
        <w:pStyle w:val="a0"/>
        <w:numPr>
          <w:ilvl w:val="0"/>
          <w:numId w:val="16"/>
        </w:numPr>
        <w:rPr>
          <w:rFonts w:ascii="CMU Bright" w:hAnsi="CMU Bright" w:cs="CMU Bright"/>
        </w:rPr>
      </w:pPr>
      <w:r>
        <w:rPr>
          <w:rFonts w:ascii="CMU Bright" w:hAnsi="CMU Bright" w:cs="CMU Bright"/>
        </w:rPr>
        <w:t xml:space="preserve"> </w:t>
      </w:r>
      <w:r w:rsidR="005947BE">
        <w:rPr>
          <w:rFonts w:ascii="CMU Bright" w:hAnsi="CMU Bright" w:cs="CMU Bright"/>
          <w:b/>
          <w:bCs/>
        </w:rPr>
        <w:t>Predictive mode</w:t>
      </w:r>
      <w:r w:rsidR="005947BE">
        <w:rPr>
          <w:rFonts w:ascii="CMU Bright" w:hAnsi="CMU Bright" w:cs="CMU Bright"/>
        </w:rPr>
        <w:t xml:space="preserve">: Trades classification accuracy for larger savings. Speculatively cuts the computation short even earlier than exact mode. To control the accuracy, they develop a multi-variable optimization algorithm that thresholds the degree of speculation. </w:t>
      </w:r>
    </w:p>
    <w:p w14:paraId="04759F78" w14:textId="77777777" w:rsidR="005947BE" w:rsidRDefault="005947BE" w:rsidP="002C17C0">
      <w:pPr>
        <w:pStyle w:val="a0"/>
        <w:rPr>
          <w:rFonts w:ascii="CMU Bright" w:hAnsi="CMU Bright" w:cs="CMU Bright"/>
          <w:sz w:val="22"/>
          <w:szCs w:val="22"/>
        </w:rPr>
      </w:pPr>
    </w:p>
    <w:p w14:paraId="3A08E4C7" w14:textId="77777777" w:rsidR="005947BE" w:rsidRPr="005947BE" w:rsidRDefault="005947BE" w:rsidP="002C17C0">
      <w:pPr>
        <w:pStyle w:val="a0"/>
        <w:rPr>
          <w:rFonts w:ascii="CMU Bright" w:hAnsi="CMU Bright" w:cs="CMU Bright"/>
          <w:b/>
          <w:bCs/>
          <w:sz w:val="22"/>
          <w:szCs w:val="22"/>
        </w:rPr>
      </w:pPr>
      <w:r w:rsidRPr="005947BE">
        <w:rPr>
          <w:rFonts w:ascii="CMU Bright" w:hAnsi="CMU Bright" w:cs="CMU Bright"/>
          <w:b/>
          <w:bCs/>
          <w:sz w:val="22"/>
          <w:szCs w:val="22"/>
        </w:rPr>
        <w:t xml:space="preserve">Results: </w:t>
      </w:r>
    </w:p>
    <w:p w14:paraId="2C940122" w14:textId="77777777" w:rsidR="005947BE" w:rsidRDefault="002C17C0" w:rsidP="005947BE">
      <w:pPr>
        <w:pStyle w:val="a0"/>
        <w:numPr>
          <w:ilvl w:val="0"/>
          <w:numId w:val="17"/>
        </w:numPr>
        <w:rPr>
          <w:rFonts w:ascii="CMU Bright" w:hAnsi="CMU Bright" w:cs="CMU Bright"/>
          <w:sz w:val="22"/>
          <w:szCs w:val="22"/>
        </w:rPr>
      </w:pPr>
      <w:r w:rsidRPr="00832F59">
        <w:rPr>
          <w:rFonts w:ascii="CMU Bright" w:hAnsi="CMU Bright" w:cs="CMU Bright"/>
          <w:sz w:val="22"/>
          <w:szCs w:val="22"/>
        </w:rPr>
        <w:t>SnaPEA in the exact mode, yield</w:t>
      </w:r>
      <w:r w:rsidR="005947BE">
        <w:rPr>
          <w:rFonts w:ascii="CMU Bright" w:hAnsi="CMU Bright" w:cs="CMU Bright"/>
          <w:sz w:val="22"/>
          <w:szCs w:val="22"/>
        </w:rPr>
        <w:t xml:space="preserve">s, on average </w:t>
      </w:r>
      <w:r w:rsidRPr="005947BE">
        <w:rPr>
          <w:rFonts w:ascii="CMU Bright" w:hAnsi="CMU Bright" w:cs="CMU Bright"/>
          <w:sz w:val="22"/>
          <w:szCs w:val="22"/>
        </w:rPr>
        <w:t>28% speedup and 16% energy reduction in various modern CNNs</w:t>
      </w:r>
      <w:r w:rsidR="005947BE">
        <w:rPr>
          <w:rFonts w:ascii="CMU Bright" w:hAnsi="CMU Bright" w:cs="CMU Bright"/>
          <w:sz w:val="22"/>
          <w:szCs w:val="22"/>
        </w:rPr>
        <w:t xml:space="preserve"> </w:t>
      </w:r>
      <w:r w:rsidRPr="005947BE">
        <w:rPr>
          <w:rFonts w:ascii="CMU Bright" w:hAnsi="CMU Bright" w:cs="CMU Bright"/>
          <w:sz w:val="22"/>
          <w:szCs w:val="22"/>
        </w:rPr>
        <w:t xml:space="preserve">without affecting their classification accuracy. </w:t>
      </w:r>
    </w:p>
    <w:p w14:paraId="5C3F4CCF" w14:textId="53227A50" w:rsidR="002C17C0" w:rsidRDefault="002C17C0" w:rsidP="005947BE">
      <w:pPr>
        <w:pStyle w:val="a0"/>
        <w:numPr>
          <w:ilvl w:val="0"/>
          <w:numId w:val="17"/>
        </w:numPr>
        <w:rPr>
          <w:rFonts w:ascii="CMU Bright" w:hAnsi="CMU Bright" w:cs="CMU Bright"/>
          <w:sz w:val="22"/>
          <w:szCs w:val="22"/>
        </w:rPr>
      </w:pPr>
      <w:r w:rsidRPr="005947BE">
        <w:rPr>
          <w:rFonts w:ascii="CMU Bright" w:hAnsi="CMU Bright" w:cs="CMU Bright"/>
          <w:sz w:val="22"/>
          <w:szCs w:val="22"/>
        </w:rPr>
        <w:t>With 3% loss in</w:t>
      </w:r>
      <w:r w:rsidR="005947BE">
        <w:rPr>
          <w:rFonts w:ascii="CMU Bright" w:hAnsi="CMU Bright" w:cs="CMU Bright"/>
          <w:sz w:val="22"/>
          <w:szCs w:val="22"/>
        </w:rPr>
        <w:t xml:space="preserve"> </w:t>
      </w:r>
      <w:r w:rsidRPr="005947BE">
        <w:rPr>
          <w:rFonts w:ascii="CMU Bright" w:hAnsi="CMU Bright" w:cs="CMU Bright"/>
          <w:sz w:val="22"/>
          <w:szCs w:val="22"/>
        </w:rPr>
        <w:t>classification accuracy, on average, 67.8% of the convolutional</w:t>
      </w:r>
      <w:r w:rsidR="005947BE">
        <w:rPr>
          <w:rFonts w:ascii="CMU Bright" w:hAnsi="CMU Bright" w:cs="CMU Bright"/>
          <w:sz w:val="22"/>
          <w:szCs w:val="22"/>
        </w:rPr>
        <w:t xml:space="preserve"> </w:t>
      </w:r>
      <w:r w:rsidRPr="005947BE">
        <w:rPr>
          <w:rFonts w:ascii="CMU Bright" w:hAnsi="CMU Bright" w:cs="CMU Bright"/>
          <w:sz w:val="22"/>
          <w:szCs w:val="22"/>
        </w:rPr>
        <w:t>layers can operate in the predictive mode. The average speedup and</w:t>
      </w:r>
      <w:r w:rsidR="005947BE">
        <w:rPr>
          <w:rFonts w:ascii="CMU Bright" w:hAnsi="CMU Bright" w:cs="CMU Bright"/>
          <w:sz w:val="22"/>
          <w:szCs w:val="22"/>
        </w:rPr>
        <w:t xml:space="preserve"> </w:t>
      </w:r>
      <w:r w:rsidRPr="005947BE">
        <w:rPr>
          <w:rFonts w:ascii="CMU Bright" w:hAnsi="CMU Bright" w:cs="CMU Bright"/>
          <w:sz w:val="22"/>
          <w:szCs w:val="22"/>
        </w:rPr>
        <w:t>energy saving of these layers are 2.02</w:t>
      </w:r>
      <w:r w:rsidRPr="005947BE">
        <w:rPr>
          <w:rFonts w:ascii="Cambria" w:hAnsi="Cambria" w:cs="Cambria"/>
          <w:sz w:val="22"/>
          <w:szCs w:val="22"/>
        </w:rPr>
        <w:t>×</w:t>
      </w:r>
      <w:r w:rsidRPr="005947BE">
        <w:rPr>
          <w:rFonts w:ascii="CMU Bright" w:hAnsi="CMU Bright" w:cs="CMU Bright"/>
          <w:sz w:val="22"/>
          <w:szCs w:val="22"/>
        </w:rPr>
        <w:t xml:space="preserve"> and 1.89</w:t>
      </w:r>
      <w:r w:rsidRPr="005947BE">
        <w:rPr>
          <w:rFonts w:ascii="Cambria" w:hAnsi="Cambria" w:cs="Cambria"/>
          <w:sz w:val="22"/>
          <w:szCs w:val="22"/>
        </w:rPr>
        <w:t>×</w:t>
      </w:r>
      <w:r w:rsidRPr="005947BE">
        <w:rPr>
          <w:rFonts w:ascii="CMU Bright" w:hAnsi="CMU Bright" w:cs="CMU Bright"/>
          <w:sz w:val="22"/>
          <w:szCs w:val="22"/>
        </w:rPr>
        <w:t>, respectively. The</w:t>
      </w:r>
      <w:r w:rsidR="005947BE">
        <w:rPr>
          <w:rFonts w:ascii="CMU Bright" w:hAnsi="CMU Bright" w:cs="CMU Bright"/>
          <w:sz w:val="22"/>
          <w:szCs w:val="22"/>
        </w:rPr>
        <w:t xml:space="preserve"> </w:t>
      </w:r>
      <w:r w:rsidRPr="005947BE">
        <w:rPr>
          <w:rFonts w:ascii="CMU Bright" w:hAnsi="CMU Bright" w:cs="CMU Bright"/>
          <w:sz w:val="22"/>
          <w:szCs w:val="22"/>
        </w:rPr>
        <w:t>benefits grow to a maximum of 3.59</w:t>
      </w:r>
      <w:r w:rsidRPr="005947BE">
        <w:rPr>
          <w:rFonts w:ascii="Cambria" w:hAnsi="Cambria" w:cs="Cambria"/>
          <w:sz w:val="22"/>
          <w:szCs w:val="22"/>
        </w:rPr>
        <w:t>×</w:t>
      </w:r>
      <w:r w:rsidRPr="005947BE">
        <w:rPr>
          <w:rFonts w:ascii="CMU Bright" w:hAnsi="CMU Bright" w:cs="CMU Bright"/>
          <w:sz w:val="22"/>
          <w:szCs w:val="22"/>
        </w:rPr>
        <w:t xml:space="preserve"> speedup and 3.14</w:t>
      </w:r>
      <w:r w:rsidRPr="005947BE">
        <w:rPr>
          <w:rFonts w:ascii="Cambria" w:hAnsi="Cambria" w:cs="Cambria"/>
          <w:sz w:val="22"/>
          <w:szCs w:val="22"/>
        </w:rPr>
        <w:t>×</w:t>
      </w:r>
      <w:r w:rsidRPr="005947BE">
        <w:rPr>
          <w:rFonts w:ascii="CMU Bright" w:hAnsi="CMU Bright" w:cs="CMU Bright"/>
          <w:sz w:val="22"/>
          <w:szCs w:val="22"/>
        </w:rPr>
        <w:t xml:space="preserve"> energy</w:t>
      </w:r>
      <w:r w:rsidR="005947BE">
        <w:rPr>
          <w:rFonts w:ascii="CMU Bright" w:hAnsi="CMU Bright" w:cs="CMU Bright"/>
          <w:sz w:val="22"/>
          <w:szCs w:val="22"/>
        </w:rPr>
        <w:t xml:space="preserve"> </w:t>
      </w:r>
      <w:r w:rsidRPr="005947BE">
        <w:rPr>
          <w:rFonts w:ascii="CMU Bright" w:hAnsi="CMU Bright" w:cs="CMU Bright"/>
          <w:sz w:val="22"/>
          <w:szCs w:val="22"/>
        </w:rPr>
        <w:t xml:space="preserve">reduction. </w:t>
      </w:r>
    </w:p>
    <w:p w14:paraId="6CBB3A0F" w14:textId="3BE22BD1" w:rsidR="005947BE" w:rsidRDefault="005947BE" w:rsidP="005947BE">
      <w:pPr>
        <w:pStyle w:val="a0"/>
        <w:rPr>
          <w:rFonts w:ascii="CMU Bright" w:hAnsi="CMU Bright" w:cs="CMU Bright"/>
          <w:sz w:val="22"/>
          <w:szCs w:val="22"/>
        </w:rPr>
      </w:pPr>
    </w:p>
    <w:p w14:paraId="6EB7C2AC" w14:textId="4F5B8321" w:rsidR="00F71FEC" w:rsidRDefault="00F71FEC" w:rsidP="005947BE">
      <w:pPr>
        <w:pStyle w:val="a0"/>
        <w:rPr>
          <w:rFonts w:ascii="CMU Bright" w:hAnsi="CMU Bright" w:cs="CMU Bright"/>
          <w:sz w:val="22"/>
          <w:szCs w:val="22"/>
        </w:rPr>
      </w:pPr>
    </w:p>
    <w:p w14:paraId="04C27411" w14:textId="17C266A7" w:rsidR="00F71FEC" w:rsidRDefault="00F71FEC" w:rsidP="005947BE">
      <w:pPr>
        <w:pStyle w:val="a0"/>
        <w:rPr>
          <w:rFonts w:ascii="CMU Bright" w:hAnsi="CMU Bright" w:cs="CMU Bright"/>
          <w:sz w:val="22"/>
          <w:szCs w:val="22"/>
        </w:rPr>
      </w:pPr>
    </w:p>
    <w:p w14:paraId="17E8C958" w14:textId="5646D236" w:rsidR="00F71FEC" w:rsidRDefault="00F71FEC" w:rsidP="005947BE">
      <w:pPr>
        <w:pStyle w:val="a0"/>
        <w:rPr>
          <w:rFonts w:ascii="CMU Bright" w:hAnsi="CMU Bright" w:cs="CMU Bright"/>
          <w:sz w:val="22"/>
          <w:szCs w:val="22"/>
        </w:rPr>
      </w:pPr>
    </w:p>
    <w:p w14:paraId="75FB3875" w14:textId="2625833C" w:rsidR="00F71FEC" w:rsidRDefault="00F71FEC" w:rsidP="005947BE">
      <w:pPr>
        <w:pStyle w:val="a0"/>
        <w:rPr>
          <w:rFonts w:ascii="CMU Bright" w:hAnsi="CMU Bright" w:cs="CMU Bright"/>
          <w:sz w:val="22"/>
          <w:szCs w:val="22"/>
        </w:rPr>
      </w:pPr>
    </w:p>
    <w:p w14:paraId="08286C77" w14:textId="5D68177D" w:rsidR="00F71FEC" w:rsidRDefault="00F71FEC" w:rsidP="005947BE">
      <w:pPr>
        <w:pStyle w:val="a0"/>
        <w:rPr>
          <w:rFonts w:ascii="CMU Bright" w:hAnsi="CMU Bright" w:cs="CMU Bright"/>
          <w:sz w:val="22"/>
          <w:szCs w:val="22"/>
        </w:rPr>
      </w:pPr>
    </w:p>
    <w:p w14:paraId="7D59FF4E" w14:textId="73C879FF" w:rsidR="00F71FEC" w:rsidRDefault="00F71FEC" w:rsidP="005947BE">
      <w:pPr>
        <w:pStyle w:val="a0"/>
        <w:rPr>
          <w:rFonts w:ascii="CMU Bright" w:hAnsi="CMU Bright" w:cs="CMU Bright"/>
          <w:sz w:val="22"/>
          <w:szCs w:val="22"/>
        </w:rPr>
      </w:pPr>
    </w:p>
    <w:p w14:paraId="6CFD2B89" w14:textId="450DB7AF" w:rsidR="00F71FEC" w:rsidRDefault="00F71FEC" w:rsidP="005947BE">
      <w:pPr>
        <w:pStyle w:val="a0"/>
        <w:rPr>
          <w:rFonts w:ascii="CMU Bright" w:hAnsi="CMU Bright" w:cs="CMU Bright"/>
          <w:sz w:val="22"/>
          <w:szCs w:val="22"/>
        </w:rPr>
      </w:pPr>
    </w:p>
    <w:p w14:paraId="3A4C838D" w14:textId="3EB81B82" w:rsidR="00F71FEC" w:rsidRDefault="00F71FEC" w:rsidP="005947BE">
      <w:pPr>
        <w:pStyle w:val="a0"/>
        <w:rPr>
          <w:rFonts w:ascii="CMU Bright" w:hAnsi="CMU Bright" w:cs="CMU Bright"/>
          <w:sz w:val="22"/>
          <w:szCs w:val="22"/>
        </w:rPr>
      </w:pPr>
    </w:p>
    <w:p w14:paraId="3804312E" w14:textId="6C9BBDEA" w:rsidR="00F71FEC" w:rsidRDefault="00F71FEC" w:rsidP="005947BE">
      <w:pPr>
        <w:pStyle w:val="a0"/>
        <w:rPr>
          <w:rFonts w:ascii="CMU Bright" w:hAnsi="CMU Bright" w:cs="CMU Bright"/>
          <w:sz w:val="22"/>
          <w:szCs w:val="22"/>
        </w:rPr>
      </w:pPr>
    </w:p>
    <w:p w14:paraId="2DD1B591" w14:textId="061F337E" w:rsidR="00F71FEC" w:rsidRDefault="00F71FEC" w:rsidP="005947BE">
      <w:pPr>
        <w:pStyle w:val="a0"/>
        <w:rPr>
          <w:rFonts w:ascii="CMU Bright" w:hAnsi="CMU Bright" w:cs="CMU Bright"/>
          <w:sz w:val="22"/>
          <w:szCs w:val="22"/>
        </w:rPr>
      </w:pPr>
    </w:p>
    <w:p w14:paraId="76072251" w14:textId="55B0BC91" w:rsidR="00F71FEC" w:rsidRDefault="00F71FEC" w:rsidP="005947BE">
      <w:pPr>
        <w:pStyle w:val="a0"/>
        <w:rPr>
          <w:rFonts w:ascii="CMU Bright" w:hAnsi="CMU Bright" w:cs="CMU Bright"/>
          <w:sz w:val="22"/>
          <w:szCs w:val="22"/>
        </w:rPr>
      </w:pPr>
    </w:p>
    <w:p w14:paraId="5DAF8513" w14:textId="0242D538" w:rsidR="00F71FEC" w:rsidRDefault="00F71FEC" w:rsidP="005947BE">
      <w:pPr>
        <w:pStyle w:val="a0"/>
        <w:rPr>
          <w:rFonts w:ascii="CMU Bright" w:hAnsi="CMU Bright" w:cs="CMU Bright"/>
          <w:sz w:val="22"/>
          <w:szCs w:val="22"/>
        </w:rPr>
      </w:pPr>
    </w:p>
    <w:p w14:paraId="4ACD085E" w14:textId="47D64643" w:rsidR="005947BE" w:rsidRPr="00D60C5E" w:rsidRDefault="005947BE" w:rsidP="00D60C5E">
      <w:pPr>
        <w:pStyle w:val="Heading3"/>
      </w:pPr>
      <w:bookmarkStart w:id="20" w:name="_Toc4419312"/>
      <w:r>
        <w:lastRenderedPageBreak/>
        <w:t xml:space="preserve">Cross-Neuron Predictions </w:t>
      </w:r>
      <w:sdt>
        <w:sdtPr>
          <w:id w:val="-857112673"/>
          <w:citation/>
        </w:sdtPr>
        <w:sdtEndPr/>
        <w:sdtContent>
          <w:r>
            <w:fldChar w:fldCharType="begin"/>
          </w:r>
          <w:r>
            <w:instrText xml:space="preserve"> CITATION Vah \l 1033 </w:instrText>
          </w:r>
          <w:r>
            <w:fldChar w:fldCharType="separate"/>
          </w:r>
          <w:r w:rsidRPr="005947BE">
            <w:rPr>
              <w:noProof/>
            </w:rPr>
            <w:t>[5]</w:t>
          </w:r>
          <w:r>
            <w:fldChar w:fldCharType="end"/>
          </w:r>
        </w:sdtContent>
      </w:sdt>
      <w:bookmarkEnd w:id="20"/>
    </w:p>
    <w:p w14:paraId="1F5E5812" w14:textId="0F59FA76" w:rsidR="00F71FEC" w:rsidRPr="00F71FEC" w:rsidRDefault="005947BE" w:rsidP="00F71FEC">
      <w:pPr>
        <w:pStyle w:val="a0"/>
        <w:rPr>
          <w:rFonts w:ascii="CMU Bright" w:hAnsi="CMU Bright" w:cs="CMU Bright"/>
          <w:sz w:val="22"/>
          <w:szCs w:val="22"/>
        </w:rPr>
      </w:pPr>
      <w:r>
        <w:rPr>
          <w:rFonts w:ascii="CMU Bright" w:hAnsi="CMU Bright" w:cs="CMU Bright"/>
          <w:sz w:val="22"/>
          <w:szCs w:val="22"/>
        </w:rPr>
        <w:t xml:space="preserve">To ease the compute intensity of CNNs, Shomron et al applies a common technique applied in GPPs – </w:t>
      </w:r>
      <w:r>
        <w:rPr>
          <w:rFonts w:ascii="CMU Bright" w:hAnsi="CMU Bright" w:cs="CMU Bright"/>
          <w:b/>
          <w:bCs/>
          <w:sz w:val="22"/>
          <w:szCs w:val="22"/>
        </w:rPr>
        <w:t>value prediction</w:t>
      </w:r>
      <w:r>
        <w:rPr>
          <w:rFonts w:ascii="CMU Bright" w:hAnsi="CMU Bright" w:cs="CMU Bright"/>
          <w:sz w:val="22"/>
          <w:szCs w:val="22"/>
        </w:rPr>
        <w:t xml:space="preserve">. </w:t>
      </w:r>
      <w:r w:rsidR="00F71FEC">
        <w:rPr>
          <w:rFonts w:ascii="CMU Bright" w:hAnsi="CMU Bright" w:cs="CMU Bright"/>
          <w:sz w:val="22"/>
          <w:szCs w:val="22"/>
        </w:rPr>
        <w:t>They purpose a value prediction method which exploits the spatial correlation of activations inherent in CNNs. The arguments is as follows: neighboring activations in the CNN output feature maps (</w:t>
      </w:r>
      <w:r w:rsidR="00F71FEC">
        <w:rPr>
          <w:rFonts w:ascii="CMU Bright" w:hAnsi="CMU Bright" w:cs="CMU Bright"/>
          <w:b/>
          <w:bCs/>
          <w:sz w:val="22"/>
          <w:szCs w:val="22"/>
        </w:rPr>
        <w:t>ofmaps</w:t>
      </w:r>
      <w:r w:rsidR="00F71FEC">
        <w:rPr>
          <w:rFonts w:ascii="CMU Bright" w:hAnsi="CMU Bright" w:cs="CMU Bright"/>
          <w:sz w:val="22"/>
          <w:szCs w:val="22"/>
        </w:rPr>
        <w:t>) share close values (illustrated in the figure below).</w:t>
      </w:r>
    </w:p>
    <w:p w14:paraId="6C6FE7F7" w14:textId="167A9D11" w:rsidR="00F71FEC" w:rsidRDefault="00F71FEC" w:rsidP="00F71FEC">
      <w:pPr>
        <w:pStyle w:val="a0"/>
        <w:jc w:val="center"/>
        <w:rPr>
          <w:rFonts w:ascii="CMU Bright" w:hAnsi="CMU Bright" w:cs="CMU Bright"/>
          <w:sz w:val="22"/>
          <w:szCs w:val="22"/>
        </w:rPr>
      </w:pPr>
      <w:r>
        <w:rPr>
          <w:noProof/>
        </w:rPr>
        <w:drawing>
          <wp:inline distT="0" distB="0" distL="0" distR="0" wp14:anchorId="7FB19E7C" wp14:editId="4403D6C9">
            <wp:extent cx="4362450" cy="8578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3520"/>
                    <a:stretch/>
                  </pic:blipFill>
                  <pic:spPr bwMode="auto">
                    <a:xfrm>
                      <a:off x="0" y="0"/>
                      <a:ext cx="4431801" cy="871439"/>
                    </a:xfrm>
                    <a:prstGeom prst="rect">
                      <a:avLst/>
                    </a:prstGeom>
                    <a:ln>
                      <a:noFill/>
                    </a:ln>
                    <a:extLst>
                      <a:ext uri="{53640926-AAD7-44D8-BBD7-CCE9431645EC}">
                        <a14:shadowObscured xmlns:a14="http://schemas.microsoft.com/office/drawing/2010/main"/>
                      </a:ext>
                    </a:extLst>
                  </pic:spPr>
                </pic:pic>
              </a:graphicData>
            </a:graphic>
          </wp:inline>
        </w:drawing>
      </w:r>
    </w:p>
    <w:p w14:paraId="2F9DA438" w14:textId="0AE6B3CF" w:rsidR="009663E9" w:rsidRPr="00F71FEC" w:rsidRDefault="00F71FEC" w:rsidP="00F71FEC">
      <w:pPr>
        <w:pStyle w:val="Caption"/>
        <w:jc w:val="center"/>
        <w:rPr>
          <w:rFonts w:ascii="CMU Bright" w:hAnsi="CMU Bright" w:cs="CMU Bright"/>
          <w:sz w:val="22"/>
          <w:szCs w:val="22"/>
        </w:rPr>
      </w:pPr>
      <w:r>
        <w:t xml:space="preserve">Figure </w:t>
      </w:r>
      <w:r w:rsidR="007B1993">
        <w:fldChar w:fldCharType="begin"/>
      </w:r>
      <w:r w:rsidR="007B1993">
        <w:instrText xml:space="preserve"> SEQ Figure \* ARABIC </w:instrText>
      </w:r>
      <w:r w:rsidR="007B1993">
        <w:fldChar w:fldCharType="separate"/>
      </w:r>
      <w:r w:rsidR="00644196">
        <w:rPr>
          <w:noProof/>
        </w:rPr>
        <w:t>5</w:t>
      </w:r>
      <w:r w:rsidR="007B1993">
        <w:rPr>
          <w:noProof/>
        </w:rPr>
        <w:fldChar w:fldCharType="end"/>
      </w:r>
      <w:r>
        <w:t xml:space="preserve">: Taken from </w:t>
      </w:r>
      <w:sdt>
        <w:sdtPr>
          <w:id w:val="-141422441"/>
          <w:citation/>
        </w:sdtPr>
        <w:sdtEndPr/>
        <w:sdtContent>
          <w:r>
            <w:fldChar w:fldCharType="begin"/>
          </w:r>
          <w:r>
            <w:instrText xml:space="preserve"> CITATION Gil \l 1033 </w:instrText>
          </w:r>
          <w:r>
            <w:fldChar w:fldCharType="separate"/>
          </w:r>
          <w:r w:rsidRPr="00F71FEC">
            <w:rPr>
              <w:noProof/>
            </w:rPr>
            <w:t>[1]</w:t>
          </w:r>
          <w:r>
            <w:fldChar w:fldCharType="end"/>
          </w:r>
        </w:sdtContent>
      </w:sdt>
      <w:r>
        <w:t xml:space="preserve">, examples of AlexNet CONV3 ofmaps (after Relu) for five arbitrary filter channels. Spatial correlation is </w:t>
      </w:r>
      <w:r w:rsidR="007718A9">
        <w:t>evident</w:t>
      </w:r>
      <w:r>
        <w:t xml:space="preserve">. Black pixels are zero. </w:t>
      </w:r>
    </w:p>
    <w:p w14:paraId="1EFE8C46" w14:textId="3C93AFF3" w:rsidR="00F71FEC" w:rsidRDefault="00F71FEC" w:rsidP="00F71FEC">
      <w:pPr>
        <w:rPr>
          <w:rFonts w:ascii="CMU Bright" w:hAnsi="CMU Bright" w:cs="CMU Bright"/>
        </w:rPr>
      </w:pPr>
      <w:r w:rsidRPr="00F71FEC">
        <w:rPr>
          <w:rFonts w:ascii="CMU Bright" w:hAnsi="CMU Bright" w:cs="CMU Bright"/>
        </w:rPr>
        <w:t>Therefore, some activation values may be predicted</w:t>
      </w:r>
      <w:r>
        <w:rPr>
          <w:rFonts w:ascii="CMU Bright" w:hAnsi="CMU Bright" w:cs="CMU Bright"/>
        </w:rPr>
        <w:t xml:space="preserve"> </w:t>
      </w:r>
      <w:r w:rsidRPr="00F71FEC">
        <w:rPr>
          <w:rFonts w:ascii="CMU Bright" w:hAnsi="CMU Bright" w:cs="CMU Bright"/>
        </w:rPr>
        <w:t xml:space="preserve">according to the values of </w:t>
      </w:r>
      <w:r w:rsidRPr="00F71FEC">
        <w:rPr>
          <w:rFonts w:ascii="CMU Bright" w:hAnsi="CMU Bright" w:cs="CMU Bright"/>
          <w:b/>
          <w:bCs/>
        </w:rPr>
        <w:t>adjacent</w:t>
      </w:r>
      <w:r w:rsidRPr="00F71FEC">
        <w:rPr>
          <w:rFonts w:ascii="CMU Bright" w:hAnsi="CMU Bright" w:cs="CMU Bright"/>
        </w:rPr>
        <w:t xml:space="preserve"> activ</w:t>
      </w:r>
      <w:r>
        <w:rPr>
          <w:rFonts w:ascii="CMU Bright" w:hAnsi="CMU Bright" w:cs="CMU Bright"/>
        </w:rPr>
        <w:t>ations. By predict</w:t>
      </w:r>
      <w:r w:rsidRPr="00F71FEC">
        <w:rPr>
          <w:rFonts w:ascii="CMU Bright" w:hAnsi="CMU Bright" w:cs="CMU Bright"/>
        </w:rPr>
        <w:t>ing an ofmap activation, an entire convolution operation</w:t>
      </w:r>
      <w:r>
        <w:rPr>
          <w:rFonts w:ascii="CMU Bright" w:hAnsi="CMU Bright" w:cs="CMU Bright"/>
        </w:rPr>
        <w:t xml:space="preserve"> </w:t>
      </w:r>
      <w:r w:rsidRPr="00F71FEC">
        <w:rPr>
          <w:rFonts w:ascii="CMU Bright" w:hAnsi="CMU Bright" w:cs="CMU Bright"/>
        </w:rPr>
        <w:t xml:space="preserve">between the input feature map (ifmap) and the kernel maybe saved. </w:t>
      </w:r>
    </w:p>
    <w:p w14:paraId="08D1D000" w14:textId="64B50ED9" w:rsidR="00F71FEC" w:rsidRPr="00F71FEC" w:rsidRDefault="00F71FEC" w:rsidP="00F71FEC">
      <w:pPr>
        <w:rPr>
          <w:rFonts w:ascii="CMU Bright" w:hAnsi="CMU Bright" w:cs="CMU Bright"/>
        </w:rPr>
      </w:pPr>
      <w:r>
        <w:rPr>
          <w:rFonts w:ascii="CMU Bright" w:hAnsi="CMU Bright" w:cs="CMU Bright"/>
          <w:b/>
          <w:bCs/>
        </w:rPr>
        <w:t>Method:</w:t>
      </w:r>
    </w:p>
    <w:p w14:paraId="7D3272AE" w14:textId="027510BD" w:rsidR="007718A9" w:rsidRPr="007718A9" w:rsidRDefault="00F71FEC" w:rsidP="00507577">
      <w:pPr>
        <w:rPr>
          <w:rFonts w:ascii="CMU Bright" w:hAnsi="CMU Bright" w:cs="CMU Bright"/>
        </w:rPr>
      </w:pPr>
      <w:r>
        <w:rPr>
          <w:rFonts w:ascii="CMU Bright" w:hAnsi="CMU Bright" w:cs="CMU Bright"/>
        </w:rPr>
        <w:t>They</w:t>
      </w:r>
      <w:r w:rsidRPr="00F71FEC">
        <w:rPr>
          <w:rFonts w:ascii="CMU Bright" w:hAnsi="CMU Bright" w:cs="CMU Bright"/>
        </w:rPr>
        <w:t xml:space="preserve"> propose a prediction method by which zero-valued</w:t>
      </w:r>
      <w:r>
        <w:rPr>
          <w:rFonts w:ascii="CMU Bright" w:hAnsi="CMU Bright" w:cs="CMU Bright"/>
        </w:rPr>
        <w:t xml:space="preserve"> </w:t>
      </w:r>
      <w:r w:rsidRPr="00F71FEC">
        <w:rPr>
          <w:rFonts w:ascii="CMU Bright" w:hAnsi="CMU Bright" w:cs="CMU Bright"/>
        </w:rPr>
        <w:t>activations are predicted according to nearby zero-valued</w:t>
      </w:r>
      <w:r>
        <w:rPr>
          <w:rFonts w:ascii="CMU Bright" w:hAnsi="CMU Bright" w:cs="CMU Bright"/>
        </w:rPr>
        <w:t xml:space="preserve"> </w:t>
      </w:r>
      <w:r w:rsidRPr="00F71FEC">
        <w:rPr>
          <w:rFonts w:ascii="CMU Bright" w:hAnsi="CMU Bright" w:cs="CMU Bright"/>
        </w:rPr>
        <w:t xml:space="preserve">activations. First, ofmaps are divided into square, non-overlapping prediction </w:t>
      </w:r>
      <w:r w:rsidR="00507577">
        <w:rPr>
          <w:rFonts w:ascii="CMU Bright" w:hAnsi="CMU Bright" w:cs="CMU Bright"/>
        </w:rPr>
        <w:t>patches</w:t>
      </w:r>
      <w:r w:rsidRPr="00F71FEC">
        <w:rPr>
          <w:rFonts w:ascii="CMU Bright" w:hAnsi="CMU Bright" w:cs="CMU Bright"/>
        </w:rPr>
        <w:t>. The ofmaps are padded</w:t>
      </w:r>
      <w:r>
        <w:rPr>
          <w:rFonts w:ascii="CMU Bright" w:hAnsi="CMU Bright" w:cs="CMU Bright"/>
        </w:rPr>
        <w:t xml:space="preserve"> </w:t>
      </w:r>
      <w:r w:rsidRPr="00F71FEC">
        <w:rPr>
          <w:rFonts w:ascii="CMU Bright" w:hAnsi="CMU Bright" w:cs="CMU Bright"/>
        </w:rPr>
        <w:t>with zeros so predictions can also be made in the presence</w:t>
      </w:r>
      <w:r>
        <w:rPr>
          <w:rFonts w:ascii="CMU Bright" w:hAnsi="CMU Bright" w:cs="CMU Bright"/>
        </w:rPr>
        <w:t xml:space="preserve"> </w:t>
      </w:r>
      <w:r w:rsidRPr="00F71FEC">
        <w:rPr>
          <w:rFonts w:ascii="CMU Bright" w:hAnsi="CMU Bright" w:cs="CMU Bright"/>
        </w:rPr>
        <w:t>of margins. Next, the activations positioned diagonally in</w:t>
      </w:r>
      <w:r>
        <w:rPr>
          <w:rFonts w:ascii="CMU Bright" w:hAnsi="CMU Bright" w:cs="CMU Bright"/>
        </w:rPr>
        <w:t xml:space="preserve"> </w:t>
      </w:r>
      <w:r w:rsidRPr="00F71FEC">
        <w:rPr>
          <w:rFonts w:ascii="CMU Bright" w:hAnsi="CMU Bright" w:cs="CMU Bright"/>
        </w:rPr>
        <w:t xml:space="preserve">each </w:t>
      </w:r>
      <w:r w:rsidR="00507577">
        <w:rPr>
          <w:rFonts w:ascii="CMU Bright" w:hAnsi="CMU Bright" w:cs="CMU Bright"/>
        </w:rPr>
        <w:t>patch</w:t>
      </w:r>
      <w:r w:rsidRPr="00F71FEC">
        <w:rPr>
          <w:rFonts w:ascii="CMU Bright" w:hAnsi="CMU Bright" w:cs="CMU Bright"/>
        </w:rPr>
        <w:t xml:space="preserve"> are calculated. If these activations are zero-valued, the remaining activations within that </w:t>
      </w:r>
      <w:r w:rsidR="00507577">
        <w:rPr>
          <w:rFonts w:ascii="CMU Bright" w:hAnsi="CMU Bright" w:cs="CMU Bright"/>
        </w:rPr>
        <w:t>patch</w:t>
      </w:r>
      <w:r w:rsidRPr="00F71FEC">
        <w:rPr>
          <w:rFonts w:ascii="CMU Bright" w:hAnsi="CMU Bright" w:cs="CMU Bright"/>
        </w:rPr>
        <w:t xml:space="preserve"> are</w:t>
      </w:r>
      <w:r>
        <w:rPr>
          <w:rFonts w:ascii="CMU Bright" w:hAnsi="CMU Bright" w:cs="CMU Bright"/>
        </w:rPr>
        <w:t xml:space="preserve"> </w:t>
      </w:r>
      <w:r w:rsidRPr="00F71FEC">
        <w:rPr>
          <w:rFonts w:ascii="CMU Bright" w:hAnsi="CMU Bright" w:cs="CMU Bright"/>
        </w:rPr>
        <w:t>predicted to be zero-valued as well, thereby saving their</w:t>
      </w:r>
      <w:r>
        <w:rPr>
          <w:rFonts w:ascii="CMU Bright" w:hAnsi="CMU Bright" w:cs="CMU Bright"/>
        </w:rPr>
        <w:t xml:space="preserve"> </w:t>
      </w:r>
      <w:r w:rsidRPr="00F71FEC">
        <w:rPr>
          <w:rFonts w:ascii="CMU Bright" w:hAnsi="CMU Bright" w:cs="CMU Bright"/>
        </w:rPr>
        <w:t>MAC operations.</w:t>
      </w:r>
      <w:r>
        <w:rPr>
          <w:rFonts w:ascii="CMU Bright" w:hAnsi="CMU Bright" w:cs="CMU Bright"/>
        </w:rPr>
        <w:t xml:space="preserve"> The figure below depicts this method, with 2x2 </w:t>
      </w:r>
      <w:r w:rsidR="00507577">
        <w:rPr>
          <w:rFonts w:ascii="CMU Bright" w:hAnsi="CMU Bright" w:cs="CMU Bright"/>
        </w:rPr>
        <w:t>patches</w:t>
      </w:r>
      <w:r>
        <w:rPr>
          <w:rFonts w:ascii="CMU Bright" w:hAnsi="CMU Bright" w:cs="CMU Bright"/>
        </w:rPr>
        <w:t xml:space="preserve">. </w:t>
      </w:r>
    </w:p>
    <w:p w14:paraId="41CD8DF7" w14:textId="5FC19C28" w:rsidR="00F71FEC" w:rsidRDefault="00F71FEC" w:rsidP="007718A9">
      <w:pPr>
        <w:jc w:val="center"/>
        <w:rPr>
          <w:rFonts w:ascii="CMU Bright" w:hAnsi="CMU Bright" w:cs="CMU Bright"/>
        </w:rPr>
      </w:pPr>
      <w:r>
        <w:rPr>
          <w:noProof/>
        </w:rPr>
        <w:drawing>
          <wp:inline distT="0" distB="0" distL="0" distR="0" wp14:anchorId="2FC612CF" wp14:editId="44146187">
            <wp:extent cx="3352800" cy="15262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0970"/>
                    <a:stretch/>
                  </pic:blipFill>
                  <pic:spPr bwMode="auto">
                    <a:xfrm>
                      <a:off x="0" y="0"/>
                      <a:ext cx="3389004" cy="1542725"/>
                    </a:xfrm>
                    <a:prstGeom prst="rect">
                      <a:avLst/>
                    </a:prstGeom>
                    <a:ln>
                      <a:noFill/>
                    </a:ln>
                    <a:extLst>
                      <a:ext uri="{53640926-AAD7-44D8-BBD7-CCE9431645EC}">
                        <a14:shadowObscured xmlns:a14="http://schemas.microsoft.com/office/drawing/2010/main"/>
                      </a:ext>
                    </a:extLst>
                  </pic:spPr>
                </pic:pic>
              </a:graphicData>
            </a:graphic>
          </wp:inline>
        </w:drawing>
      </w:r>
    </w:p>
    <w:p w14:paraId="1761A70C" w14:textId="41AB16A9" w:rsidR="007718A9" w:rsidRPr="00AF0A91" w:rsidRDefault="007718A9" w:rsidP="00AF0A91">
      <w:pPr>
        <w:pStyle w:val="Caption"/>
        <w:jc w:val="center"/>
        <w:rPr>
          <w:rFonts w:ascii="CMU Bright" w:hAnsi="CMU Bright" w:cs="CMU Bright"/>
        </w:rPr>
      </w:pPr>
      <w:r>
        <w:t xml:space="preserve">Figure </w:t>
      </w:r>
      <w:r w:rsidR="007B1993">
        <w:fldChar w:fldCharType="begin"/>
      </w:r>
      <w:r w:rsidR="007B1993">
        <w:instrText xml:space="preserve"> SEQ Figure \* ARABIC </w:instrText>
      </w:r>
      <w:r w:rsidR="007B1993">
        <w:fldChar w:fldCharType="separate"/>
      </w:r>
      <w:r w:rsidR="00644196">
        <w:rPr>
          <w:noProof/>
        </w:rPr>
        <w:t>6</w:t>
      </w:r>
      <w:r w:rsidR="007B1993">
        <w:rPr>
          <w:noProof/>
        </w:rPr>
        <w:fldChar w:fldCharType="end"/>
      </w:r>
      <w:r>
        <w:t xml:space="preserve">: Taken from </w:t>
      </w:r>
      <w:sdt>
        <w:sdtPr>
          <w:id w:val="-2014287046"/>
          <w:citation/>
        </w:sdtPr>
        <w:sdtEndPr/>
        <w:sdtContent>
          <w:r>
            <w:fldChar w:fldCharType="begin"/>
          </w:r>
          <w:r>
            <w:instrText xml:space="preserve"> CITATION Gil \l 1033 </w:instrText>
          </w:r>
          <w:r>
            <w:fldChar w:fldCharType="separate"/>
          </w:r>
          <w:r w:rsidRPr="007718A9">
            <w:rPr>
              <w:noProof/>
            </w:rPr>
            <w:t>[1]</w:t>
          </w:r>
          <w:r>
            <w:fldChar w:fldCharType="end"/>
          </w:r>
        </w:sdtContent>
      </w:sdt>
      <w:r>
        <w:t xml:space="preserve">, Illustration of the prediction method </w:t>
      </w:r>
    </w:p>
    <w:p w14:paraId="19AF819A" w14:textId="1180DB16" w:rsidR="007718A9" w:rsidRDefault="00F71FEC" w:rsidP="007718A9">
      <w:pPr>
        <w:pStyle w:val="a0"/>
        <w:rPr>
          <w:rFonts w:ascii="CMU Bright" w:hAnsi="CMU Bright" w:cs="CMU Bright"/>
          <w:b/>
          <w:bCs/>
          <w:sz w:val="22"/>
          <w:szCs w:val="22"/>
        </w:rPr>
      </w:pPr>
      <w:r w:rsidRPr="005947BE">
        <w:rPr>
          <w:rFonts w:ascii="CMU Bright" w:hAnsi="CMU Bright" w:cs="CMU Bright"/>
          <w:b/>
          <w:bCs/>
          <w:sz w:val="22"/>
          <w:szCs w:val="22"/>
        </w:rPr>
        <w:t xml:space="preserve">Results: </w:t>
      </w:r>
    </w:p>
    <w:p w14:paraId="6203FE19" w14:textId="5A2C96BB" w:rsidR="007718A9" w:rsidRDefault="007718A9" w:rsidP="00507577">
      <w:pPr>
        <w:pStyle w:val="a0"/>
        <w:rPr>
          <w:rFonts w:ascii="CMU Bright" w:hAnsi="CMU Bright" w:cs="CMU Bright"/>
          <w:b/>
          <w:bCs/>
          <w:sz w:val="22"/>
          <w:szCs w:val="22"/>
        </w:rPr>
      </w:pPr>
      <w:r>
        <w:rPr>
          <w:rFonts w:ascii="CMU Bright" w:hAnsi="CMU Bright" w:cs="CMU Bright"/>
          <w:b/>
          <w:bCs/>
          <w:sz w:val="22"/>
          <w:szCs w:val="22"/>
        </w:rPr>
        <w:t xml:space="preserve">2x2 </w:t>
      </w:r>
      <w:r w:rsidR="00507577">
        <w:rPr>
          <w:rFonts w:ascii="CMU Bright" w:hAnsi="CMU Bright" w:cs="CMU Bright"/>
          <w:b/>
          <w:bCs/>
          <w:sz w:val="22"/>
          <w:szCs w:val="22"/>
        </w:rPr>
        <w:t>Patch</w:t>
      </w:r>
      <w:r>
        <w:rPr>
          <w:rFonts w:ascii="CMU Bright" w:hAnsi="CMU Bright" w:cs="CMU Bright"/>
          <w:b/>
          <w:bCs/>
          <w:sz w:val="22"/>
          <w:szCs w:val="22"/>
        </w:rPr>
        <w:t xml:space="preserve">: </w:t>
      </w:r>
    </w:p>
    <w:p w14:paraId="6FDBD6BA" w14:textId="77823EEB"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34.8% MAC savings under a Top-1 degradation accuracy of 1.9% on the AlexNet network. </w:t>
      </w:r>
    </w:p>
    <w:p w14:paraId="3F0238E7" w14:textId="459FD4C7"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20.8% MAC savings under a Top-1 degradation accuracy of 1.9% on the ResNet18 network. </w:t>
      </w:r>
    </w:p>
    <w:p w14:paraId="627087C4" w14:textId="1B9C0768" w:rsidR="007718A9" w:rsidRDefault="007718A9" w:rsidP="00507577">
      <w:pPr>
        <w:pStyle w:val="a0"/>
        <w:rPr>
          <w:rFonts w:ascii="CMU Bright" w:hAnsi="CMU Bright" w:cs="CMU Bright"/>
          <w:b/>
          <w:bCs/>
          <w:sz w:val="22"/>
          <w:szCs w:val="22"/>
        </w:rPr>
      </w:pPr>
      <w:r>
        <w:rPr>
          <w:rFonts w:ascii="CMU Bright" w:hAnsi="CMU Bright" w:cs="CMU Bright"/>
          <w:b/>
          <w:bCs/>
          <w:sz w:val="22"/>
          <w:szCs w:val="22"/>
        </w:rPr>
        <w:t xml:space="preserve">3x3 </w:t>
      </w:r>
      <w:r w:rsidR="00507577">
        <w:rPr>
          <w:rFonts w:ascii="CMU Bright" w:hAnsi="CMU Bright" w:cs="CMU Bright"/>
          <w:b/>
          <w:bCs/>
          <w:sz w:val="22"/>
          <w:szCs w:val="22"/>
        </w:rPr>
        <w:t>Patch</w:t>
      </w:r>
      <w:r>
        <w:rPr>
          <w:rFonts w:ascii="CMU Bright" w:hAnsi="CMU Bright" w:cs="CMU Bright"/>
          <w:b/>
          <w:bCs/>
          <w:sz w:val="22"/>
          <w:szCs w:val="22"/>
        </w:rPr>
        <w:t xml:space="preserve">: </w:t>
      </w:r>
    </w:p>
    <w:p w14:paraId="1E67E326" w14:textId="4A153AB8"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40.8% MAC savings under a Top-1 degradation accuracy of 4% on the AlexNet network. </w:t>
      </w:r>
    </w:p>
    <w:p w14:paraId="44B331C7" w14:textId="00DC95B7" w:rsidR="00062CD6" w:rsidRPr="00AF0A91" w:rsidRDefault="007718A9" w:rsidP="00AF0A91">
      <w:pPr>
        <w:pStyle w:val="a0"/>
        <w:numPr>
          <w:ilvl w:val="0"/>
          <w:numId w:val="18"/>
        </w:numPr>
        <w:rPr>
          <w:rFonts w:ascii="CMU Bright" w:hAnsi="CMU Bright" w:cs="CMU Bright"/>
          <w:sz w:val="22"/>
          <w:szCs w:val="22"/>
        </w:rPr>
      </w:pPr>
      <w:r>
        <w:rPr>
          <w:rFonts w:ascii="CMU Bright" w:hAnsi="CMU Bright" w:cs="CMU Bright"/>
          <w:sz w:val="22"/>
          <w:szCs w:val="22"/>
        </w:rPr>
        <w:t xml:space="preserve">23.5% MAC savings under a Top-1 degradation accuracy of 17.6% on the ResNet18 network. </w:t>
      </w:r>
      <w:r w:rsidR="00062CD6" w:rsidRPr="00AF0A91">
        <w:rPr>
          <w:rFonts w:ascii="CMU Bright" w:hAnsi="CMU Bright" w:cs="CMU Bright"/>
        </w:rPr>
        <w:br w:type="page"/>
      </w:r>
    </w:p>
    <w:p w14:paraId="42A357B5" w14:textId="47019C02" w:rsidR="00062CD6" w:rsidRPr="00832F59" w:rsidRDefault="00062CD6" w:rsidP="009663E9">
      <w:pPr>
        <w:pStyle w:val="Heading1"/>
        <w:rPr>
          <w:rFonts w:ascii="CMU Bright" w:hAnsi="CMU Bright" w:cs="CMU Bright"/>
        </w:rPr>
      </w:pPr>
      <w:bookmarkStart w:id="21" w:name="_Ref1906334"/>
      <w:bookmarkStart w:id="22" w:name="_Toc4419313"/>
      <w:r w:rsidRPr="00832F59">
        <w:rPr>
          <w:rFonts w:ascii="CMU Bright" w:hAnsi="CMU Bright" w:cs="CMU Bright"/>
        </w:rPr>
        <w:lastRenderedPageBreak/>
        <w:t>Architecture</w:t>
      </w:r>
      <w:bookmarkEnd w:id="21"/>
      <w:bookmarkEnd w:id="22"/>
      <w:r w:rsidRPr="00832F59">
        <w:rPr>
          <w:rFonts w:ascii="CMU Bright" w:hAnsi="CMU Bright" w:cs="CMU Bright"/>
        </w:rPr>
        <w:t xml:space="preserve"> </w:t>
      </w:r>
    </w:p>
    <w:p w14:paraId="395305D1" w14:textId="4525EF4B" w:rsidR="00062CD6" w:rsidRPr="00832F59" w:rsidRDefault="00062CD6" w:rsidP="009914C1">
      <w:pPr>
        <w:pStyle w:val="a0"/>
        <w:jc w:val="left"/>
        <w:rPr>
          <w:rFonts w:ascii="CMU Bright" w:hAnsi="CMU Bright" w:cs="CMU Bright"/>
        </w:rPr>
      </w:pPr>
    </w:p>
    <w:p w14:paraId="5B59F5EC" w14:textId="22C1167F" w:rsidR="00062CD6" w:rsidRDefault="00AF0A91" w:rsidP="009914C1">
      <w:pPr>
        <w:pStyle w:val="a0"/>
        <w:jc w:val="left"/>
        <w:rPr>
          <w:rFonts w:ascii="CMU Bright" w:hAnsi="CMU Bright" w:cs="CMU Bright"/>
        </w:rPr>
      </w:pPr>
      <w:r>
        <w:rPr>
          <w:rFonts w:ascii="CMU Bright" w:hAnsi="CMU Bright" w:cs="CMU Bright"/>
        </w:rPr>
        <w:t>In this section we will review the architecture proposed in this project, and explain its function.</w:t>
      </w:r>
    </w:p>
    <w:p w14:paraId="6488DB2E" w14:textId="0814FF17" w:rsidR="00AF0A91" w:rsidRDefault="00AF0A91" w:rsidP="009914C1">
      <w:pPr>
        <w:pStyle w:val="a0"/>
        <w:jc w:val="left"/>
        <w:rPr>
          <w:rFonts w:ascii="CMU Bright" w:hAnsi="CMU Bright" w:cs="CMU Bright"/>
        </w:rPr>
      </w:pPr>
    </w:p>
    <w:p w14:paraId="40048B53" w14:textId="6959307D" w:rsidR="00D60C5E" w:rsidRPr="00D60C5E" w:rsidRDefault="00AF0A91" w:rsidP="00D60C5E">
      <w:pPr>
        <w:pStyle w:val="Heading2"/>
      </w:pPr>
      <w:bookmarkStart w:id="23" w:name="_Toc4419314"/>
      <w:r>
        <w:t>Spatial Layer</w:t>
      </w:r>
      <w:bookmarkEnd w:id="23"/>
    </w:p>
    <w:p w14:paraId="2687DCD2" w14:textId="46E5CBF5" w:rsidR="00AF0A91" w:rsidRDefault="00AF0A91" w:rsidP="004648DB">
      <w:pPr>
        <w:rPr>
          <w:rFonts w:ascii="CMU Bright" w:hAnsi="CMU Bright" w:cs="CMU Bright"/>
          <w:color w:val="000000"/>
        </w:rPr>
      </w:pPr>
      <w:r>
        <w:rPr>
          <w:rFonts w:ascii="CMU Bright" w:hAnsi="CMU Bright" w:cs="CMU Bright"/>
        </w:rPr>
        <w:t xml:space="preserve">We build upon the work done by Shomron et al </w:t>
      </w:r>
      <w:sdt>
        <w:sdtPr>
          <w:rPr>
            <w:rFonts w:ascii="CMU Bright" w:hAnsi="CMU Bright" w:cs="CMU Bright"/>
          </w:rPr>
          <w:id w:val="-1713645879"/>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AF0A91">
            <w:rPr>
              <w:rFonts w:ascii="CMU Bright" w:hAnsi="CMU Bright" w:cs="CMU Bright"/>
              <w:noProof/>
            </w:rPr>
            <w:t>[1]</w:t>
          </w:r>
          <w:r>
            <w:rPr>
              <w:rFonts w:ascii="CMU Bright" w:hAnsi="CMU Bright" w:cs="CMU Bright"/>
            </w:rPr>
            <w:fldChar w:fldCharType="end"/>
          </w:r>
        </w:sdtContent>
      </w:sdt>
      <w:r>
        <w:rPr>
          <w:rFonts w:ascii="CMU Bright" w:hAnsi="CMU Bright" w:cs="CMU Bright"/>
        </w:rPr>
        <w:t>, and purpose a generalization of its idea. We propose a custom CNN layer which we dub a “</w:t>
      </w:r>
      <w:r>
        <w:rPr>
          <w:rFonts w:ascii="CMU Bright" w:hAnsi="CMU Bright" w:cs="CMU Bright"/>
          <w:b/>
          <w:bCs/>
          <w:color w:val="000080"/>
        </w:rPr>
        <w:t>Spatial</w:t>
      </w:r>
      <w:r>
        <w:rPr>
          <w:rFonts w:ascii="CMU Bright" w:hAnsi="CMU Bright" w:cs="CMU Bright"/>
          <w:color w:val="000080"/>
        </w:rPr>
        <w:t xml:space="preserve">” </w:t>
      </w:r>
      <w:r w:rsidRPr="00AF0A91">
        <w:rPr>
          <w:rFonts w:ascii="CMU Bright" w:hAnsi="CMU Bright" w:cs="CMU Bright"/>
          <w:color w:val="000000"/>
        </w:rPr>
        <w:t>layer</w:t>
      </w:r>
      <w:r>
        <w:rPr>
          <w:rFonts w:ascii="CMU Bright" w:hAnsi="CMU Bright" w:cs="CMU Bright"/>
          <w:color w:val="000080"/>
        </w:rPr>
        <w:t xml:space="preserve"> </w:t>
      </w:r>
      <w:r>
        <w:rPr>
          <w:rFonts w:ascii="CMU Bright" w:hAnsi="CMU Bright" w:cs="CMU Bright"/>
          <w:color w:val="000000"/>
        </w:rPr>
        <w:t>which computes the cross-neuron prediction for any given prediction mask. We recognize the fact that the flat prediction mask (</w:t>
      </w:r>
      <w:r w:rsidRPr="00AF0A91">
        <w:rPr>
          <w:rFonts w:ascii="CMU Bright" w:hAnsi="CMU Bright" w:cs="CMU Bright"/>
          <w:b/>
          <w:bCs/>
          <w:color w:val="000080"/>
        </w:rPr>
        <w:t>pmask</w:t>
      </w:r>
      <w:r>
        <w:rPr>
          <w:rFonts w:ascii="CMU Bright" w:hAnsi="CMU Bright" w:cs="CMU Bright"/>
          <w:color w:val="000000"/>
        </w:rPr>
        <w:t xml:space="preserve">) used by Shomron et al may not be optimal, and other, more varied masks may achieve superior results, while supplying lower accuracy degradation. </w:t>
      </w:r>
      <w:r w:rsidR="00507577">
        <w:rPr>
          <w:rFonts w:ascii="CMU Bright" w:hAnsi="CMU Bright" w:cs="CMU Bright"/>
          <w:color w:val="000000"/>
        </w:rPr>
        <w:t xml:space="preserve">In general, for a patch of size pxp, may receive as many as </w:t>
      </w:r>
      <w:r w:rsidR="008F76DA" w:rsidRPr="008F76DA">
        <w:rPr>
          <w:rFonts w:ascii="CMU Bright" w:hAnsi="CMU Bright" w:cs="CMU Bright"/>
          <w:color w:val="000000"/>
          <w:position w:val="-12"/>
        </w:rPr>
        <w:object w:dxaOrig="1160" w:dyaOrig="380" w14:anchorId="7BD5E774">
          <v:shape id="_x0000_i1029" type="#_x0000_t75" style="width:58pt;height:19pt" o:ole="">
            <v:imagedata r:id="rId25" o:title=""/>
          </v:shape>
          <o:OLEObject Type="Embed" ProgID="Equation.DSMT4" ShapeID="_x0000_i1029" DrawAspect="Content" ObjectID="_1615032409" r:id="rId26"/>
        </w:object>
      </w:r>
      <w:r w:rsidR="00507577">
        <w:rPr>
          <w:rFonts w:ascii="CMU Bright" w:hAnsi="CMU Bright" w:cs="CMU Bright"/>
          <w:color w:val="000000"/>
        </w:rPr>
        <w:t xml:space="preserve"> possible</w:t>
      </w:r>
      <w:r w:rsidR="004648DB">
        <w:rPr>
          <w:rFonts w:ascii="CMU Bright" w:hAnsi="CMU Bright" w:cs="CMU Bright"/>
          <w:color w:val="000000"/>
        </w:rPr>
        <w:t xml:space="preserve"> </w:t>
      </w:r>
      <w:r w:rsidR="004648DB" w:rsidRPr="004648DB">
        <w:rPr>
          <w:rFonts w:ascii="CMU Bright" w:hAnsi="CMU Bright" w:cs="CMU Bright"/>
          <w:b/>
          <w:bCs/>
          <w:color w:val="000080"/>
        </w:rPr>
        <w:t>singleton</w:t>
      </w:r>
      <w:r w:rsidR="004648DB">
        <w:rPr>
          <w:rFonts w:ascii="CMU Bright" w:hAnsi="CMU Bright" w:cs="CMU Bright"/>
          <w:b/>
          <w:bCs/>
          <w:color w:val="000000"/>
        </w:rPr>
        <w:t xml:space="preserve"> </w:t>
      </w:r>
      <w:r w:rsidR="004648DB">
        <w:rPr>
          <w:rFonts w:ascii="CMU Bright" w:hAnsi="CMU Bright" w:cs="CMU Bright"/>
          <w:color w:val="000000"/>
        </w:rPr>
        <w:t>masks (relevant for a single patch in the ofmap)</w:t>
      </w:r>
      <w:r w:rsidR="00507577">
        <w:rPr>
          <w:rFonts w:ascii="CMU Bright" w:hAnsi="CMU Bright" w:cs="CMU Bright"/>
          <w:color w:val="000000"/>
        </w:rPr>
        <w:t>, removing the degenerate all 1s or all 0s mask.</w:t>
      </w:r>
    </w:p>
    <w:p w14:paraId="134AD2E8" w14:textId="61B87AF0" w:rsidR="00AF0A91" w:rsidRDefault="000A03A7" w:rsidP="00AF0A91">
      <w:pPr>
        <w:jc w:val="center"/>
        <w:rPr>
          <w:b/>
          <w:bCs/>
          <w:color w:val="000080"/>
          <w:sz w:val="24"/>
          <w:szCs w:val="24"/>
        </w:rPr>
      </w:pPr>
      <w:r w:rsidRPr="00AF0A91">
        <w:rPr>
          <w:b/>
          <w:bCs/>
          <w:color w:val="000080"/>
          <w:position w:val="-122"/>
          <w:sz w:val="24"/>
          <w:szCs w:val="24"/>
        </w:rPr>
        <w:object w:dxaOrig="3980" w:dyaOrig="2540" w14:anchorId="72F9BF29">
          <v:shape id="_x0000_i1030" type="#_x0000_t75" style="width:199pt;height:127pt" o:ole="">
            <v:imagedata r:id="rId27" o:title=""/>
          </v:shape>
          <o:OLEObject Type="Embed" ProgID="Equation.DSMT4" ShapeID="_x0000_i1030" DrawAspect="Content" ObjectID="_1615032410" r:id="rId28"/>
        </w:object>
      </w:r>
      <w:r w:rsidR="00AF0A91">
        <w:rPr>
          <w:b/>
          <w:bCs/>
          <w:color w:val="000080"/>
          <w:sz w:val="24"/>
          <w:szCs w:val="24"/>
        </w:rPr>
        <w:t xml:space="preserve"> </w:t>
      </w:r>
    </w:p>
    <w:p w14:paraId="2BDEB0C5" w14:textId="43612FD4" w:rsidR="00AF0A91" w:rsidRDefault="00AF0A91" w:rsidP="00AF0A91">
      <w:pPr>
        <w:pStyle w:val="Caption"/>
        <w:jc w:val="center"/>
        <w:rPr>
          <w:rFonts w:ascii="CMU Bright" w:hAnsi="CMU Bright" w:cs="CMU Bright"/>
          <w:color w:val="000000"/>
        </w:rPr>
      </w:pPr>
      <w:r>
        <w:t xml:space="preserve">Figure </w:t>
      </w:r>
      <w:r w:rsidR="007B1993">
        <w:fldChar w:fldCharType="begin"/>
      </w:r>
      <w:r w:rsidR="007B1993">
        <w:instrText xml:space="preserve"> SEQ Figure \* ARABIC </w:instrText>
      </w:r>
      <w:r w:rsidR="007B1993">
        <w:fldChar w:fldCharType="separate"/>
      </w:r>
      <w:r w:rsidR="00644196">
        <w:rPr>
          <w:noProof/>
        </w:rPr>
        <w:t>7</w:t>
      </w:r>
      <w:r w:rsidR="007B1993">
        <w:rPr>
          <w:noProof/>
        </w:rPr>
        <w:fldChar w:fldCharType="end"/>
      </w:r>
      <w:r>
        <w:t>: The 2x2 prediction mask used by Shomron et a</w:t>
      </w:r>
      <w:r w:rsidR="000A03A7">
        <w:t>(left)</w:t>
      </w:r>
      <w:r>
        <w:t>l, versus all possible masks</w:t>
      </w:r>
      <w:r w:rsidR="000A03A7">
        <w:t>(right). The degenerate all ones or all zeros masks were removed, seeing they define deterministic and degenerate predictions</w:t>
      </w:r>
    </w:p>
    <w:p w14:paraId="6C84EF64" w14:textId="5598FEE9" w:rsidR="000A03A7" w:rsidRDefault="000A03A7" w:rsidP="00507577">
      <w:pPr>
        <w:spacing w:line="240" w:lineRule="auto"/>
        <w:rPr>
          <w:rFonts w:ascii="CMU Bright" w:hAnsi="CMU Bright" w:cs="CMU Bright"/>
        </w:rPr>
      </w:pPr>
      <w:r>
        <w:rPr>
          <w:rFonts w:ascii="CMU Bright" w:hAnsi="CMU Bright" w:cs="CMU Bright"/>
        </w:rPr>
        <w:t xml:space="preserve">For a given mask, </w:t>
      </w:r>
      <w:r w:rsidRPr="00F71FEC">
        <w:rPr>
          <w:rFonts w:ascii="CMU Bright" w:hAnsi="CMU Bright" w:cs="CMU Bright"/>
        </w:rPr>
        <w:t xml:space="preserve">the activations positioned </w:t>
      </w:r>
      <w:r>
        <w:rPr>
          <w:rFonts w:ascii="CMU Bright" w:hAnsi="CMU Bright" w:cs="CMU Bright"/>
        </w:rPr>
        <w:t>with “1”</w:t>
      </w:r>
      <w:r w:rsidRPr="00F71FEC">
        <w:rPr>
          <w:rFonts w:ascii="CMU Bright" w:hAnsi="CMU Bright" w:cs="CMU Bright"/>
        </w:rPr>
        <w:t xml:space="preserve"> in</w:t>
      </w:r>
      <w:r>
        <w:rPr>
          <w:rFonts w:ascii="CMU Bright" w:hAnsi="CMU Bright" w:cs="CMU Bright"/>
        </w:rPr>
        <w:t xml:space="preserve"> </w:t>
      </w:r>
      <w:r w:rsidRPr="00F71FEC">
        <w:rPr>
          <w:rFonts w:ascii="CMU Bright" w:hAnsi="CMU Bright" w:cs="CMU Bright"/>
        </w:rPr>
        <w:t xml:space="preserve">each </w:t>
      </w:r>
      <w:r w:rsidR="00507577">
        <w:rPr>
          <w:rFonts w:ascii="CMU Bright" w:hAnsi="CMU Bright" w:cs="CMU Bright"/>
        </w:rPr>
        <w:t>patch</w:t>
      </w:r>
      <w:r w:rsidRPr="00F71FEC">
        <w:rPr>
          <w:rFonts w:ascii="CMU Bright" w:hAnsi="CMU Bright" w:cs="CMU Bright"/>
        </w:rPr>
        <w:t xml:space="preserve"> are calculated. If these activations are zero-valued, the remaining activations within that </w:t>
      </w:r>
      <w:r w:rsidR="00507577">
        <w:rPr>
          <w:rFonts w:ascii="CMU Bright" w:hAnsi="CMU Bright" w:cs="CMU Bright"/>
        </w:rPr>
        <w:t>patch</w:t>
      </w:r>
      <w:r w:rsidRPr="00F71FEC">
        <w:rPr>
          <w:rFonts w:ascii="CMU Bright" w:hAnsi="CMU Bright" w:cs="CMU Bright"/>
        </w:rPr>
        <w:t xml:space="preserve"> are</w:t>
      </w:r>
      <w:r>
        <w:rPr>
          <w:rFonts w:ascii="CMU Bright" w:hAnsi="CMU Bright" w:cs="CMU Bright"/>
        </w:rPr>
        <w:t xml:space="preserve"> </w:t>
      </w:r>
      <w:r w:rsidRPr="00F71FEC">
        <w:rPr>
          <w:rFonts w:ascii="CMU Bright" w:hAnsi="CMU Bright" w:cs="CMU Bright"/>
        </w:rPr>
        <w:t>predicted to be zero-valued as well, thereby saving their</w:t>
      </w:r>
      <w:r>
        <w:rPr>
          <w:rFonts w:ascii="CMU Bright" w:hAnsi="CMU Bright" w:cs="CMU Bright"/>
        </w:rPr>
        <w:t xml:space="preserve"> </w:t>
      </w:r>
      <w:r w:rsidRPr="00F71FEC">
        <w:rPr>
          <w:rFonts w:ascii="CMU Bright" w:hAnsi="CMU Bright" w:cs="CMU Bright"/>
        </w:rPr>
        <w:t>MAC operations.</w:t>
      </w:r>
    </w:p>
    <w:p w14:paraId="268E9F1B" w14:textId="446E231D" w:rsidR="00E736BC" w:rsidRDefault="000A03A7" w:rsidP="004648DB">
      <w:pPr>
        <w:spacing w:line="240" w:lineRule="auto"/>
        <w:rPr>
          <w:rFonts w:ascii="CMU Bright" w:hAnsi="CMU Bright" w:cs="CMU Bright"/>
        </w:rPr>
      </w:pPr>
      <w:r>
        <w:rPr>
          <w:rFonts w:ascii="CMU Bright" w:hAnsi="CMU Bright" w:cs="CMU Bright"/>
        </w:rPr>
        <w:t xml:space="preserve">This custom layer was implemented with Python utilizing the well-known PyTorch module, and runs efficiently with a GPU compatible implementation. The layer receives a given </w:t>
      </w:r>
      <w:r w:rsidR="004648DB" w:rsidRPr="004648DB">
        <w:rPr>
          <w:rFonts w:ascii="CMU Bright" w:hAnsi="CMU Bright" w:cs="CMU Bright"/>
          <w:b/>
          <w:bCs/>
          <w:color w:val="000080"/>
        </w:rPr>
        <w:t>full</w:t>
      </w:r>
      <w:r w:rsidR="004648DB">
        <w:rPr>
          <w:rFonts w:ascii="CMU Bright" w:hAnsi="CMU Bright" w:cs="CMU Bright"/>
        </w:rPr>
        <w:t xml:space="preserve"> </w:t>
      </w:r>
      <w:r w:rsidRPr="004648DB">
        <w:rPr>
          <w:rFonts w:ascii="CMU Bright" w:hAnsi="CMU Bright" w:cs="CMU Bright"/>
        </w:rPr>
        <w:t>pmask</w:t>
      </w:r>
      <w:r w:rsidR="004648DB">
        <w:rPr>
          <w:rFonts w:ascii="CMU Bright" w:hAnsi="CMU Bright" w:cs="CMU Bright"/>
        </w:rPr>
        <w:t xml:space="preserve"> (combined from singleton patch-size pmasks, targeted to be in the shape of the ofmap)</w:t>
      </w:r>
      <w:r>
        <w:rPr>
          <w:rFonts w:ascii="CMU Bright" w:hAnsi="CMU Bright" w:cs="CMU Bright"/>
        </w:rPr>
        <w:t xml:space="preserve">, and collects statistics such as the number of MAC operations saved via the supplied pmask. </w:t>
      </w:r>
    </w:p>
    <w:p w14:paraId="507BA8C2" w14:textId="1EEE0EE5" w:rsidR="00E736BC" w:rsidRDefault="00E736BC" w:rsidP="00E736BC">
      <w:pPr>
        <w:pStyle w:val="Heading2"/>
      </w:pPr>
      <w:bookmarkStart w:id="24" w:name="_Toc4419315"/>
      <w:r>
        <w:t>Spatial Network Framework</w:t>
      </w:r>
      <w:bookmarkEnd w:id="24"/>
    </w:p>
    <w:p w14:paraId="5DD4AA23" w14:textId="1504AAE5" w:rsidR="00E736BC" w:rsidRPr="00E736BC" w:rsidRDefault="00E736BC" w:rsidP="00E736BC">
      <w:pPr>
        <w:rPr>
          <w:lang w:bidi="ar-SA"/>
        </w:rPr>
      </w:pPr>
      <w:r>
        <w:rPr>
          <w:rFonts w:ascii="CMU Bright" w:hAnsi="CMU Bright" w:cs="CMU Bright"/>
        </w:rPr>
        <w:t>Recognizing the difference between different network architectures, such as VGG16 or AlexNet, we model a new class dubbed “</w:t>
      </w:r>
      <w:r w:rsidRPr="00E736BC">
        <w:rPr>
          <w:rFonts w:ascii="CMU Bright" w:hAnsi="CMU Bright" w:cs="CMU Bright"/>
          <w:b/>
          <w:bCs/>
          <w:color w:val="000080"/>
        </w:rPr>
        <w:t>Spatial</w:t>
      </w:r>
      <w:r>
        <w:rPr>
          <w:rFonts w:ascii="CMU Bright" w:hAnsi="CMU Bright" w:cs="CMU Bright"/>
          <w:b/>
          <w:bCs/>
          <w:color w:val="000080"/>
        </w:rPr>
        <w:t>Net</w:t>
      </w:r>
      <w:r>
        <w:rPr>
          <w:rFonts w:ascii="CMU Bright" w:hAnsi="CMU Bright" w:cs="CMU Bright"/>
        </w:rPr>
        <w:t xml:space="preserve">”. This class inherits from the PyTorch neural network class, and implements generic functions that deal with the control and statistical analysis of all Spatial layers placed inside the network’s architecture definition. This allows an easy and simple way to implement Spatial layers into any desired CNN. We implement the framework on the </w:t>
      </w:r>
      <w:r>
        <w:rPr>
          <w:rFonts w:ascii="CMU Bright" w:hAnsi="CMU Bright" w:cs="CMU Bright"/>
          <w:b/>
          <w:bCs/>
        </w:rPr>
        <w:t xml:space="preserve">AlexNet, ResNet18 </w:t>
      </w:r>
      <w:r>
        <w:rPr>
          <w:rFonts w:ascii="CMU Bright" w:hAnsi="CMU Bright" w:cs="CMU Bright"/>
        </w:rPr>
        <w:t xml:space="preserve">and </w:t>
      </w:r>
      <w:r>
        <w:rPr>
          <w:rFonts w:ascii="CMU Bright" w:hAnsi="CMU Bright" w:cs="CMU Bright"/>
          <w:b/>
          <w:bCs/>
        </w:rPr>
        <w:t>ResNet34</w:t>
      </w:r>
      <w:r>
        <w:rPr>
          <w:rFonts w:ascii="CMU Bright" w:hAnsi="CMU Bright" w:cs="CMU Bright"/>
        </w:rPr>
        <w:t xml:space="preserve"> classes. </w:t>
      </w:r>
    </w:p>
    <w:p w14:paraId="64023BC9" w14:textId="77777777" w:rsidR="00623E79" w:rsidRPr="00832F59" w:rsidRDefault="00623E79" w:rsidP="00623E79">
      <w:pPr>
        <w:pStyle w:val="Heading1"/>
        <w:rPr>
          <w:rFonts w:ascii="CMU Bright" w:hAnsi="CMU Bright" w:cs="CMU Bright"/>
        </w:rPr>
      </w:pPr>
      <w:bookmarkStart w:id="25" w:name="_Toc4419316"/>
      <w:r>
        <w:rPr>
          <w:rFonts w:ascii="CMU Bright" w:hAnsi="CMU Bright" w:cs="CMU Bright"/>
        </w:rPr>
        <w:lastRenderedPageBreak/>
        <w:t>Optimization</w:t>
      </w:r>
      <w:bookmarkEnd w:id="25"/>
    </w:p>
    <w:p w14:paraId="26478539" w14:textId="6D8D8447" w:rsidR="00E736BC" w:rsidRDefault="00E736BC" w:rsidP="000A03A7">
      <w:pPr>
        <w:spacing w:line="240" w:lineRule="auto"/>
        <w:rPr>
          <w:rFonts w:ascii="CMU Bright" w:hAnsi="CMU Bright" w:cs="CMU Bright"/>
        </w:rPr>
      </w:pPr>
    </w:p>
    <w:p w14:paraId="69188EC7" w14:textId="1951F55F" w:rsidR="00623E79" w:rsidRDefault="00623E79" w:rsidP="000A03A7">
      <w:pPr>
        <w:spacing w:line="240" w:lineRule="auto"/>
        <w:rPr>
          <w:rFonts w:ascii="CMU Bright" w:hAnsi="CMU Bright" w:cs="CMU Bright"/>
        </w:rPr>
      </w:pPr>
      <w:r>
        <w:rPr>
          <w:rFonts w:ascii="CMU Bright" w:hAnsi="CMU Bright" w:cs="CMU Bright"/>
        </w:rPr>
        <w:t>In this section will detail the optimization algorithm and its various control parameters</w:t>
      </w:r>
    </w:p>
    <w:p w14:paraId="01BC6ECB" w14:textId="2C92BC01" w:rsidR="00623E79" w:rsidRDefault="00623E79" w:rsidP="00D60C5E">
      <w:pPr>
        <w:pStyle w:val="Heading2"/>
      </w:pPr>
      <w:bookmarkStart w:id="26" w:name="_Toc4419317"/>
      <w:r>
        <w:t>Overview</w:t>
      </w:r>
      <w:bookmarkEnd w:id="26"/>
    </w:p>
    <w:p w14:paraId="65905A9C" w14:textId="23A35212" w:rsidR="00623E79" w:rsidRDefault="00623E79" w:rsidP="00623E79">
      <w:pPr>
        <w:rPr>
          <w:rFonts w:ascii="CMU Bright" w:hAnsi="CMU Bright" w:cs="CMU Bright"/>
        </w:rPr>
      </w:pPr>
      <w:r>
        <w:rPr>
          <w:rFonts w:ascii="CMU Bright" w:hAnsi="CMU Bright" w:cs="CMU Bright"/>
        </w:rPr>
        <w:t xml:space="preserve">The main idea of this project is as follows: </w:t>
      </w:r>
    </w:p>
    <w:p w14:paraId="4B903C01" w14:textId="37D93069" w:rsidR="00623E79" w:rsidRDefault="00623E79" w:rsidP="00623E79">
      <w:pPr>
        <w:rPr>
          <w:rFonts w:ascii="CMU Bright" w:hAnsi="CMU Bright" w:cs="CMU Bright"/>
        </w:rPr>
      </w:pPr>
      <w:r>
        <w:rPr>
          <w:rFonts w:ascii="CMU Bright" w:hAnsi="CMU Bright" w:cs="CMU Bright"/>
        </w:rPr>
        <w:t xml:space="preserve">Given a desired SpatialNet classification network and chosen dataset, along with an allowed parameter </w:t>
      </w:r>
      <w:r w:rsidRPr="00623E79">
        <w:rPr>
          <w:rFonts w:ascii="CMU Bright" w:hAnsi="CMU Bright" w:cs="CMU Bright"/>
          <w:position w:val="-4"/>
        </w:rPr>
        <w:object w:dxaOrig="160" w:dyaOrig="180" w14:anchorId="15E68469">
          <v:shape id="_x0000_i1031" type="#_x0000_t75" style="width:8pt;height:9pt" o:ole="">
            <v:imagedata r:id="rId29" o:title=""/>
          </v:shape>
          <o:OLEObject Type="Embed" ProgID="Equation.DSMT4" ShapeID="_x0000_i1031" DrawAspect="Content" ObjectID="_1615032411" r:id="rId30"/>
        </w:object>
      </w:r>
      <w:r>
        <w:rPr>
          <w:rFonts w:ascii="CMU Bright" w:hAnsi="CMU Bright" w:cs="CMU Bright"/>
        </w:rPr>
        <w:t xml:space="preserve"> detailing the maximal accuracy loss allowed, find the optimal set of prediction masks, allowing for the maximal amount of MAC operations saved, with under </w:t>
      </w:r>
      <w:r w:rsidRPr="00623E79">
        <w:rPr>
          <w:rFonts w:ascii="CMU Bright" w:hAnsi="CMU Bright" w:cs="CMU Bright"/>
          <w:position w:val="-4"/>
        </w:rPr>
        <w:object w:dxaOrig="160" w:dyaOrig="180" w14:anchorId="299DC55A">
          <v:shape id="_x0000_i1032" type="#_x0000_t75" style="width:8pt;height:9pt" o:ole="">
            <v:imagedata r:id="rId31" o:title=""/>
          </v:shape>
          <o:OLEObject Type="Embed" ProgID="Equation.DSMT4" ShapeID="_x0000_i1032" DrawAspect="Content" ObjectID="_1615032412" r:id="rId32"/>
        </w:object>
      </w:r>
      <w:r>
        <w:rPr>
          <w:rFonts w:ascii="CMU Bright" w:hAnsi="CMU Bright" w:cs="CMU Bright"/>
        </w:rPr>
        <w:t xml:space="preserve"> classification accuracy loss. </w:t>
      </w:r>
    </w:p>
    <w:p w14:paraId="2222FABF" w14:textId="70168E73" w:rsidR="00623E79" w:rsidRDefault="00623E79" w:rsidP="00623E79">
      <w:pPr>
        <w:rPr>
          <w:rFonts w:ascii="CMU Bright" w:hAnsi="CMU Bright" w:cs="CMU Bright"/>
        </w:rPr>
      </w:pPr>
      <w:r>
        <w:rPr>
          <w:rFonts w:ascii="CMU Bright" w:hAnsi="CMU Bright" w:cs="CMU Bright"/>
        </w:rPr>
        <w:t xml:space="preserve">The steps are as follows: </w:t>
      </w:r>
    </w:p>
    <w:p w14:paraId="2D4BEEDB" w14:textId="40529768" w:rsidR="00623E79" w:rsidRPr="00623E79" w:rsidRDefault="00623E79" w:rsidP="00623E79">
      <w:pPr>
        <w:numPr>
          <w:ilvl w:val="0"/>
          <w:numId w:val="22"/>
        </w:numPr>
        <w:rPr>
          <w:lang w:bidi="ar-SA"/>
        </w:rPr>
      </w:pPr>
      <w:r>
        <w:rPr>
          <w:rFonts w:ascii="CMU Bright" w:hAnsi="CMU Bright" w:cs="CMU Bright"/>
        </w:rPr>
        <w:t>Insert Spatial layers after any chosen Convolution layers with Relu activations</w:t>
      </w:r>
    </w:p>
    <w:p w14:paraId="14BFA193" w14:textId="42716598" w:rsidR="00623E79" w:rsidRPr="00623E79" w:rsidRDefault="00623E79" w:rsidP="00623E79">
      <w:pPr>
        <w:numPr>
          <w:ilvl w:val="0"/>
          <w:numId w:val="22"/>
        </w:numPr>
        <w:rPr>
          <w:lang w:bidi="ar-SA"/>
        </w:rPr>
      </w:pPr>
      <w:r>
        <w:rPr>
          <w:rFonts w:ascii="CMU Bright" w:hAnsi="CMU Bright" w:cs="CMU Bright"/>
        </w:rPr>
        <w:t xml:space="preserve">Vanilla train the network on the dataset with the Spatial layers disabled. Save baseline 0-1 classification accuracy. </w:t>
      </w:r>
    </w:p>
    <w:p w14:paraId="544B9ACA" w14:textId="5E085134" w:rsidR="00623E79" w:rsidRPr="00623E79" w:rsidRDefault="00623E79" w:rsidP="00623E79">
      <w:pPr>
        <w:numPr>
          <w:ilvl w:val="0"/>
          <w:numId w:val="22"/>
        </w:numPr>
        <w:rPr>
          <w:lang w:bidi="ar-SA"/>
        </w:rPr>
      </w:pPr>
      <w:r>
        <w:rPr>
          <w:rFonts w:ascii="CMU Bright" w:hAnsi="CMU Bright" w:cs="CMU Bright"/>
        </w:rPr>
        <w:t xml:space="preserve">Configure the chosen optimization hyper-parameters, choosing the desired mode of optimization. </w:t>
      </w:r>
    </w:p>
    <w:p w14:paraId="1893B44E" w14:textId="65314516" w:rsidR="00623E79" w:rsidRDefault="00623E79" w:rsidP="00623E79">
      <w:pPr>
        <w:numPr>
          <w:ilvl w:val="0"/>
          <w:numId w:val="22"/>
        </w:numPr>
        <w:rPr>
          <w:rFonts w:ascii="CMU Bright" w:hAnsi="CMU Bright" w:cs="CMU Bright"/>
        </w:rPr>
      </w:pPr>
      <w:r>
        <w:rPr>
          <w:rFonts w:ascii="CMU Bright" w:hAnsi="CMU Bright" w:cs="CMU Bright"/>
        </w:rPr>
        <w:t xml:space="preserve">Using the trained model, run the optimization algorithm, looking for the best </w:t>
      </w:r>
      <w:r w:rsidR="004648DB">
        <w:rPr>
          <w:rFonts w:ascii="CMU Bright" w:hAnsi="CMU Bright" w:cs="CMU Bright"/>
        </w:rPr>
        <w:t xml:space="preserve">set of full </w:t>
      </w:r>
      <w:r>
        <w:rPr>
          <w:rFonts w:ascii="CMU Bright" w:hAnsi="CMU Bright" w:cs="CMU Bright"/>
        </w:rPr>
        <w:t>prediction mask</w:t>
      </w:r>
      <w:r w:rsidR="004648DB">
        <w:rPr>
          <w:rFonts w:ascii="CMU Bright" w:hAnsi="CMU Bright" w:cs="CMU Bright"/>
        </w:rPr>
        <w:t>s</w:t>
      </w:r>
      <w:r>
        <w:rPr>
          <w:rFonts w:ascii="CMU Bright" w:hAnsi="CMU Bright" w:cs="CMU Bright"/>
        </w:rPr>
        <w:t xml:space="preserve"> with under </w:t>
      </w:r>
      <w:r w:rsidRPr="00623E79">
        <w:rPr>
          <w:rFonts w:ascii="CMU Bright" w:hAnsi="CMU Bright" w:cs="CMU Bright"/>
          <w:position w:val="-4"/>
        </w:rPr>
        <w:object w:dxaOrig="160" w:dyaOrig="180" w14:anchorId="5D7A8123">
          <v:shape id="_x0000_i1033" type="#_x0000_t75" style="width:8pt;height:9pt" o:ole="">
            <v:imagedata r:id="rId33" o:title=""/>
          </v:shape>
          <o:OLEObject Type="Embed" ProgID="Equation.DSMT4" ShapeID="_x0000_i1033" DrawAspect="Content" ObjectID="_1615032413" r:id="rId34"/>
        </w:object>
      </w:r>
      <w:r>
        <w:rPr>
          <w:rFonts w:ascii="CMU Bright" w:hAnsi="CMU Bright" w:cs="CMU Bright"/>
        </w:rPr>
        <w:t xml:space="preserve"> classification accuracy loss from the baseline accuracy. </w:t>
      </w:r>
      <w:r w:rsidR="004648DB">
        <w:rPr>
          <w:rFonts w:ascii="CMU Bright" w:hAnsi="CMU Bright" w:cs="CMU Bright"/>
        </w:rPr>
        <w:t xml:space="preserve">We note that for every Spatial layer in the architecture, exists an optimal prediction mask. </w:t>
      </w:r>
    </w:p>
    <w:p w14:paraId="7D57F066" w14:textId="5D3028AD" w:rsidR="004B481B" w:rsidRDefault="004B481B" w:rsidP="004B481B">
      <w:pPr>
        <w:rPr>
          <w:rFonts w:ascii="CMU Bright" w:hAnsi="CMU Bright" w:cs="CMU Bright"/>
        </w:rPr>
      </w:pPr>
    </w:p>
    <w:p w14:paraId="1B9554D5" w14:textId="68C07C45" w:rsidR="004B481B" w:rsidRDefault="004B481B" w:rsidP="004B481B">
      <w:pPr>
        <w:rPr>
          <w:rFonts w:ascii="CMU Bright" w:hAnsi="CMU Bright" w:cs="CMU Bright"/>
        </w:rPr>
      </w:pPr>
    </w:p>
    <w:p w14:paraId="3B6C4419" w14:textId="1F4398B9" w:rsidR="004B481B" w:rsidRDefault="004B481B" w:rsidP="004B481B">
      <w:pPr>
        <w:rPr>
          <w:rFonts w:ascii="CMU Bright" w:hAnsi="CMU Bright" w:cs="CMU Bright"/>
        </w:rPr>
      </w:pPr>
    </w:p>
    <w:p w14:paraId="7F46C666" w14:textId="6AC458BD" w:rsidR="004B481B" w:rsidRDefault="004B481B" w:rsidP="004B481B">
      <w:pPr>
        <w:rPr>
          <w:rFonts w:ascii="CMU Bright" w:hAnsi="CMU Bright" w:cs="CMU Bright"/>
        </w:rPr>
      </w:pPr>
    </w:p>
    <w:p w14:paraId="098D3B35" w14:textId="642149E4" w:rsidR="004B481B" w:rsidRDefault="004B481B" w:rsidP="004B481B">
      <w:pPr>
        <w:rPr>
          <w:rFonts w:ascii="CMU Bright" w:hAnsi="CMU Bright" w:cs="CMU Bright"/>
        </w:rPr>
      </w:pPr>
    </w:p>
    <w:p w14:paraId="6C1C8E03" w14:textId="4AAFB772" w:rsidR="004B481B" w:rsidRDefault="004B481B" w:rsidP="004B481B">
      <w:pPr>
        <w:rPr>
          <w:rFonts w:ascii="CMU Bright" w:hAnsi="CMU Bright" w:cs="CMU Bright"/>
        </w:rPr>
      </w:pPr>
    </w:p>
    <w:p w14:paraId="521D7C29" w14:textId="3358AC98" w:rsidR="004B481B" w:rsidRDefault="004B481B" w:rsidP="004B481B">
      <w:pPr>
        <w:rPr>
          <w:rFonts w:ascii="CMU Bright" w:hAnsi="CMU Bright" w:cs="CMU Bright"/>
        </w:rPr>
      </w:pPr>
    </w:p>
    <w:p w14:paraId="6BE205E7" w14:textId="0246C09C" w:rsidR="004B481B" w:rsidRDefault="004B481B" w:rsidP="004B481B">
      <w:pPr>
        <w:rPr>
          <w:rFonts w:ascii="CMU Bright" w:hAnsi="CMU Bright" w:cs="CMU Bright"/>
        </w:rPr>
      </w:pPr>
    </w:p>
    <w:p w14:paraId="6F57CDDA" w14:textId="499D6182" w:rsidR="004B481B" w:rsidRDefault="004B481B" w:rsidP="004B481B">
      <w:pPr>
        <w:rPr>
          <w:rFonts w:ascii="CMU Bright" w:hAnsi="CMU Bright" w:cs="CMU Bright"/>
        </w:rPr>
      </w:pPr>
    </w:p>
    <w:p w14:paraId="35B28421" w14:textId="2BDD7B8E" w:rsidR="004B481B" w:rsidRDefault="004B481B" w:rsidP="004B481B">
      <w:pPr>
        <w:rPr>
          <w:rFonts w:ascii="CMU Bright" w:hAnsi="CMU Bright" w:cs="CMU Bright"/>
        </w:rPr>
      </w:pPr>
    </w:p>
    <w:p w14:paraId="6AD9CB41" w14:textId="77777777" w:rsidR="00D60C5E" w:rsidRDefault="00D60C5E" w:rsidP="004B481B">
      <w:pPr>
        <w:rPr>
          <w:rFonts w:ascii="CMU Bright" w:hAnsi="CMU Bright" w:cs="CMU Bright"/>
        </w:rPr>
      </w:pPr>
    </w:p>
    <w:p w14:paraId="13114050" w14:textId="77777777" w:rsidR="004B481B" w:rsidRDefault="004B481B" w:rsidP="004B481B">
      <w:pPr>
        <w:rPr>
          <w:rFonts w:ascii="CMU Bright" w:hAnsi="CMU Bright" w:cs="CMU Bright"/>
        </w:rPr>
      </w:pPr>
    </w:p>
    <w:p w14:paraId="28C1138F" w14:textId="1F593095" w:rsidR="00623E79" w:rsidRDefault="00623E79" w:rsidP="00623E79">
      <w:pPr>
        <w:pStyle w:val="Heading2"/>
      </w:pPr>
      <w:bookmarkStart w:id="27" w:name="_Toc4419318"/>
      <w:r>
        <w:lastRenderedPageBreak/>
        <w:t>O</w:t>
      </w:r>
      <w:r w:rsidR="004B481B">
        <w:t>ptimization Algorithm</w:t>
      </w:r>
      <w:bookmarkEnd w:id="27"/>
    </w:p>
    <w:p w14:paraId="3BA9925B" w14:textId="77777777" w:rsidR="00D60C5E" w:rsidRPr="00D60C5E" w:rsidRDefault="00D60C5E" w:rsidP="00D60C5E">
      <w:pPr>
        <w:rPr>
          <w:lang w:bidi="ar-SA"/>
        </w:rPr>
      </w:pPr>
    </w:p>
    <w:p w14:paraId="6BB76446" w14:textId="2A7D24D6" w:rsidR="004B481B" w:rsidRDefault="00644196" w:rsidP="00D60C5E">
      <w:pPr>
        <w:pStyle w:val="Heading3"/>
        <w:rPr>
          <w:lang w:bidi="ar-SA"/>
        </w:rPr>
      </w:pPr>
      <w:bookmarkStart w:id="28" w:name="_Toc4419319"/>
      <w:r>
        <w:rPr>
          <w:lang w:bidi="ar-SA"/>
        </w:rPr>
        <w:t>Combinatorial Troubles</w:t>
      </w:r>
      <w:bookmarkEnd w:id="28"/>
    </w:p>
    <w:p w14:paraId="6F839861" w14:textId="30CFD83A" w:rsidR="0068508E" w:rsidRDefault="0068508E" w:rsidP="00833559">
      <w:pPr>
        <w:spacing w:line="240" w:lineRule="auto"/>
        <w:rPr>
          <w:rFonts w:ascii="CMU Bright" w:hAnsi="CMU Bright" w:cs="CMU Bright"/>
        </w:rPr>
      </w:pPr>
      <w:r>
        <w:rPr>
          <w:rFonts w:ascii="CMU Bright" w:hAnsi="CMU Bright" w:cs="CMU Bright"/>
        </w:rPr>
        <w:t>We begin with a worrying problem – the combinatorial explosion expected when looking for the optimal mask. We note the patch size hyper-parameter that controls the number of combinatorial options to choose from</w:t>
      </w:r>
      <w:r w:rsidR="004648DB">
        <w:rPr>
          <w:rFonts w:ascii="CMU Bright" w:hAnsi="CMU Bright" w:cs="CMU Bright"/>
        </w:rPr>
        <w:t xml:space="preserve"> (detailed </w:t>
      </w:r>
      <w:r w:rsidR="00833559">
        <w:rPr>
          <w:rFonts w:ascii="CMU Bright" w:hAnsi="CMU Bright" w:cs="CMU Bright"/>
        </w:rPr>
        <w:t>in</w:t>
      </w:r>
      <w:r w:rsidR="004648DB">
        <w:rPr>
          <w:rFonts w:ascii="CMU Bright" w:hAnsi="CMU Bright" w:cs="CMU Bright"/>
        </w:rPr>
        <w:t xml:space="preserve"> section 5.2.4.1)</w:t>
      </w:r>
      <w:r>
        <w:rPr>
          <w:rFonts w:ascii="CMU Bright" w:hAnsi="CMU Bright" w:cs="CMU Bright"/>
        </w:rPr>
        <w:t>. Notice that while taking into account all valid mask options, the growth in</w:t>
      </w:r>
      <w:r w:rsidR="004648DB">
        <w:rPr>
          <w:rFonts w:ascii="CMU Bright" w:hAnsi="CMU Bright" w:cs="CMU Bright"/>
        </w:rPr>
        <w:t xml:space="preserve"> the options for a</w:t>
      </w:r>
      <w:r>
        <w:rPr>
          <w:rFonts w:ascii="CMU Bright" w:hAnsi="CMU Bright" w:cs="CMU Bright"/>
        </w:rPr>
        <w:t xml:space="preserve"> singleton pmask options is exponential: </w:t>
      </w:r>
    </w:p>
    <w:p w14:paraId="2679BDD9" w14:textId="503EA42B" w:rsidR="0068508E" w:rsidRDefault="008F76DA" w:rsidP="008F76DA">
      <w:pPr>
        <w:ind w:left="720"/>
        <w:jc w:val="center"/>
        <w:rPr>
          <w:b/>
          <w:bCs/>
          <w:color w:val="000080"/>
          <w:sz w:val="24"/>
          <w:szCs w:val="24"/>
        </w:rPr>
      </w:pPr>
      <w:r w:rsidRPr="008F76DA">
        <w:rPr>
          <w:b/>
          <w:bCs/>
          <w:color w:val="000080"/>
          <w:position w:val="-44"/>
          <w:sz w:val="24"/>
          <w:szCs w:val="24"/>
        </w:rPr>
        <w:object w:dxaOrig="4160" w:dyaOrig="980" w14:anchorId="00326BC5">
          <v:shape id="_x0000_i1034" type="#_x0000_t75" style="width:208pt;height:49pt" o:ole="">
            <v:imagedata r:id="rId35" o:title=""/>
          </v:shape>
          <o:OLEObject Type="Embed" ProgID="Equation.DSMT4" ShapeID="_x0000_i1034" DrawAspect="Content" ObjectID="_1615032414" r:id="rId36"/>
        </w:object>
      </w:r>
      <w:r w:rsidR="0068508E">
        <w:rPr>
          <w:b/>
          <w:bCs/>
          <w:color w:val="000080"/>
          <w:sz w:val="24"/>
          <w:szCs w:val="24"/>
        </w:rPr>
        <w:t xml:space="preserve"> </w:t>
      </w:r>
    </w:p>
    <w:p w14:paraId="1686DC8E" w14:textId="776306D8" w:rsidR="00833559" w:rsidRDefault="0068508E" w:rsidP="00833559">
      <w:pPr>
        <w:rPr>
          <w:rFonts w:ascii="CMU Bright" w:hAnsi="CMU Bright" w:cs="CMU Bright"/>
        </w:rPr>
      </w:pPr>
      <w:r>
        <w:rPr>
          <w:rFonts w:ascii="CMU Bright" w:hAnsi="CMU Bright" w:cs="CMU Bright"/>
        </w:rPr>
        <w:t>This is only the beginning of the problem, seeing that multiple s</w:t>
      </w:r>
      <w:r w:rsidR="004648DB">
        <w:rPr>
          <w:rFonts w:ascii="CMU Bright" w:hAnsi="CMU Bright" w:cs="CMU Bright"/>
        </w:rPr>
        <w:t>ingleton pmasks are to be inserted into the creation of a full pmask, relevant for a single</w:t>
      </w:r>
      <w:r w:rsidR="00833559">
        <w:rPr>
          <w:rFonts w:ascii="CMU Bright" w:hAnsi="CMU Bright" w:cs="CMU Bright"/>
        </w:rPr>
        <w:t xml:space="preserve"> Spatial</w:t>
      </w:r>
      <w:r w:rsidR="004648DB">
        <w:rPr>
          <w:rFonts w:ascii="CMU Bright" w:hAnsi="CMU Bright" w:cs="CMU Bright"/>
        </w:rPr>
        <w:t xml:space="preserve"> layer. </w:t>
      </w:r>
      <w:r w:rsidR="00833559">
        <w:rPr>
          <w:rFonts w:ascii="CMU Bright" w:hAnsi="CMU Bright" w:cs="CMU Bright"/>
        </w:rPr>
        <w:t>We explain the combinatorial calculation with an example:</w:t>
      </w:r>
    </w:p>
    <w:p w14:paraId="6098205C" w14:textId="4B92571D" w:rsidR="00644196" w:rsidRDefault="00644196" w:rsidP="00644196">
      <w:pPr>
        <w:jc w:val="center"/>
        <w:rPr>
          <w:rFonts w:ascii="CMU Bright" w:hAnsi="CMU Bright" w:cs="CMU Bright"/>
        </w:rPr>
      </w:pPr>
      <w:r>
        <w:rPr>
          <w:noProof/>
        </w:rPr>
        <w:drawing>
          <wp:inline distT="0" distB="0" distL="0" distR="0" wp14:anchorId="37CCD940" wp14:editId="3D8E3442">
            <wp:extent cx="4356100" cy="2025061"/>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89823" cy="2040738"/>
                    </a:xfrm>
                    <a:prstGeom prst="rect">
                      <a:avLst/>
                    </a:prstGeom>
                  </pic:spPr>
                </pic:pic>
              </a:graphicData>
            </a:graphic>
          </wp:inline>
        </w:drawing>
      </w:r>
    </w:p>
    <w:p w14:paraId="4824E042" w14:textId="6FEF1957" w:rsidR="00644196" w:rsidRDefault="00644196" w:rsidP="00833559">
      <w:pPr>
        <w:pStyle w:val="Caption"/>
        <w:jc w:val="center"/>
        <w:rPr>
          <w:rFonts w:ascii="CMU Bright" w:hAnsi="CMU Bright" w:cs="CMU Bright"/>
        </w:rPr>
      </w:pPr>
      <w:r>
        <w:t xml:space="preserve">Figure </w:t>
      </w:r>
      <w:r w:rsidR="007B1993">
        <w:fldChar w:fldCharType="begin"/>
      </w:r>
      <w:r w:rsidR="007B1993">
        <w:instrText xml:space="preserve"> SEQ Figure \* ARABIC </w:instrText>
      </w:r>
      <w:r w:rsidR="007B1993">
        <w:fldChar w:fldCharType="separate"/>
      </w:r>
      <w:r>
        <w:rPr>
          <w:noProof/>
        </w:rPr>
        <w:t>8</w:t>
      </w:r>
      <w:r w:rsidR="007B1993">
        <w:rPr>
          <w:noProof/>
        </w:rPr>
        <w:fldChar w:fldCharType="end"/>
      </w:r>
      <w:r>
        <w:t xml:space="preserve">: AlexNet </w:t>
      </w:r>
      <w:r w:rsidR="00833559">
        <w:t>ofmaps</w:t>
      </w:r>
      <w:r>
        <w:t xml:space="preserve"> </w:t>
      </w:r>
      <w:r w:rsidR="00833559">
        <w:t xml:space="preserve">for input of size 227x227 </w:t>
      </w:r>
      <w:r>
        <w:t xml:space="preserve">as detailed on </w:t>
      </w:r>
      <w:sdt>
        <w:sdtPr>
          <w:id w:val="1880125461"/>
          <w:citation/>
        </w:sdtPr>
        <w:sdtEndPr/>
        <w:sdtContent>
          <w:r>
            <w:fldChar w:fldCharType="begin"/>
          </w:r>
          <w:r>
            <w:instrText xml:space="preserve"> CITATION Sun \l 1033 </w:instrText>
          </w:r>
          <w:r>
            <w:fldChar w:fldCharType="separate"/>
          </w:r>
          <w:r w:rsidRPr="00644196">
            <w:rPr>
              <w:noProof/>
            </w:rPr>
            <w:t>[6]</w:t>
          </w:r>
          <w:r>
            <w:fldChar w:fldCharType="end"/>
          </w:r>
        </w:sdtContent>
      </w:sdt>
    </w:p>
    <w:p w14:paraId="1A1450A2" w14:textId="350E188A" w:rsidR="00833559" w:rsidRDefault="00833559" w:rsidP="00833559">
      <w:pPr>
        <w:rPr>
          <w:rFonts w:ascii="CMU Bright" w:hAnsi="CMU Bright" w:cs="CMU Bright"/>
        </w:rPr>
      </w:pPr>
      <w:r>
        <w:rPr>
          <w:rFonts w:ascii="CMU Bright" w:hAnsi="CMU Bright" w:cs="CMU Bright"/>
        </w:rPr>
        <w:t xml:space="preserve">Given an input of size 227x227, the AlexNet architecture has 96 kernels/filters of size 11x11. This creates a 96x55x55 ofmap, which will then be inserted into the Spatial layer. If we choose p=2, we need to split this map into 2x2 blocks. We therefore pad the map with a section of zeros, resulting in an ofmap of size 96x56x56. We can now insert: </w:t>
      </w:r>
    </w:p>
    <w:p w14:paraId="78D02332" w14:textId="07A68AE0" w:rsidR="00833559" w:rsidRDefault="00833559" w:rsidP="00833559">
      <w:pPr>
        <w:jc w:val="center"/>
        <w:rPr>
          <w:rFonts w:ascii="CMU Bright" w:hAnsi="CMU Bright" w:cs="CMU Bright"/>
        </w:rPr>
      </w:pPr>
      <w:r w:rsidRPr="00833559">
        <w:rPr>
          <w:rFonts w:ascii="CMU Bright" w:hAnsi="CMU Bright" w:cs="CMU Bright"/>
          <w:position w:val="-20"/>
        </w:rPr>
        <w:object w:dxaOrig="2079" w:dyaOrig="520" w14:anchorId="32F9A9B0">
          <v:shape id="_x0000_i1035" type="#_x0000_t75" style="width:104pt;height:26pt" o:ole="">
            <v:imagedata r:id="rId38" o:title=""/>
          </v:shape>
          <o:OLEObject Type="Embed" ProgID="Equation.DSMT4" ShapeID="_x0000_i1035" DrawAspect="Content" ObjectID="_1615032415" r:id="rId39"/>
        </w:object>
      </w:r>
      <w:r>
        <w:rPr>
          <w:rFonts w:ascii="CMU Bright" w:hAnsi="CMU Bright" w:cs="CMU Bright"/>
        </w:rPr>
        <w:t xml:space="preserve"> </w:t>
      </w:r>
    </w:p>
    <w:p w14:paraId="1B2A644E" w14:textId="79F47524" w:rsidR="00833559" w:rsidRDefault="00493B53" w:rsidP="00833559">
      <w:pPr>
        <w:rPr>
          <w:rFonts w:ascii="CMU Bright" w:hAnsi="CMU Bright" w:cs="CMU Bright"/>
        </w:rPr>
      </w:pPr>
      <w:r>
        <w:rPr>
          <w:rFonts w:ascii="CMU Bright" w:hAnsi="CMU Bright" w:cs="CMU Bright"/>
        </w:rPr>
        <w:t xml:space="preserve">N different patches. We now have the task of choosing which of the </w:t>
      </w:r>
      <w:r w:rsidR="008F76DA" w:rsidRPr="008F76DA">
        <w:rPr>
          <w:rFonts w:ascii="CMU Bright" w:hAnsi="CMU Bright" w:cs="CMU Bright"/>
          <w:position w:val="-12"/>
        </w:rPr>
        <w:object w:dxaOrig="880" w:dyaOrig="380" w14:anchorId="74948988">
          <v:shape id="_x0000_i1036" type="#_x0000_t75" style="width:44pt;height:19pt" o:ole="">
            <v:imagedata r:id="rId40" o:title=""/>
          </v:shape>
          <o:OLEObject Type="Embed" ProgID="Equation.DSMT4" ShapeID="_x0000_i1036" DrawAspect="Content" ObjectID="_1615032416" r:id="rId41"/>
        </w:object>
      </w:r>
      <w:r>
        <w:rPr>
          <w:rFonts w:ascii="CMU Bright" w:hAnsi="CMU Bright" w:cs="CMU Bright"/>
        </w:rPr>
        <w:t xml:space="preserve"> options for singleton masks is best for each patch, resulting in: </w:t>
      </w:r>
    </w:p>
    <w:p w14:paraId="3BEBBF66" w14:textId="50DEB114" w:rsidR="00493B53" w:rsidRDefault="00493B53" w:rsidP="00493B53">
      <w:pPr>
        <w:jc w:val="center"/>
        <w:rPr>
          <w:rFonts w:ascii="CMU Bright" w:hAnsi="CMU Bright" w:cs="CMU Bright"/>
        </w:rPr>
      </w:pPr>
      <w:r w:rsidRPr="00493B53">
        <w:rPr>
          <w:rFonts w:ascii="CMU Bright" w:hAnsi="CMU Bright" w:cs="CMU Bright"/>
          <w:position w:val="-4"/>
        </w:rPr>
        <w:object w:dxaOrig="920" w:dyaOrig="260" w14:anchorId="7F0CD486">
          <v:shape id="_x0000_i1037" type="#_x0000_t75" style="width:46pt;height:13pt" o:ole="">
            <v:imagedata r:id="rId42" o:title=""/>
          </v:shape>
          <o:OLEObject Type="Embed" ProgID="Equation.DSMT4" ShapeID="_x0000_i1037" DrawAspect="Content" ObjectID="_1615032417" r:id="rId43"/>
        </w:object>
      </w:r>
      <w:r>
        <w:rPr>
          <w:rFonts w:ascii="CMU Bright" w:hAnsi="CMU Bright" w:cs="CMU Bright"/>
        </w:rPr>
        <w:t xml:space="preserve"> </w:t>
      </w:r>
    </w:p>
    <w:p w14:paraId="0A3C2343" w14:textId="3E93D1C5" w:rsidR="00493B53" w:rsidRPr="00493B53" w:rsidRDefault="00493B53" w:rsidP="00493B53">
      <w:pPr>
        <w:rPr>
          <w:rFonts w:ascii="CMU Bright" w:hAnsi="CMU Bright" w:cs="CMU Bright"/>
        </w:rPr>
      </w:pPr>
      <w:r w:rsidRPr="00493B53">
        <w:rPr>
          <w:rFonts w:ascii="CMU Bright" w:hAnsi="CMU Bright" w:cs="CMU Bright"/>
          <w:position w:val="-4"/>
        </w:rPr>
        <w:object w:dxaOrig="220" w:dyaOrig="220" w14:anchorId="471448A7">
          <v:shape id="_x0000_i1038" type="#_x0000_t75" style="width:11pt;height:11pt" o:ole="">
            <v:imagedata r:id="rId44" o:title=""/>
          </v:shape>
          <o:OLEObject Type="Embed" ProgID="Equation.DSMT4" ShapeID="_x0000_i1038" DrawAspect="Content" ObjectID="_1615032418" r:id="rId45"/>
        </w:object>
      </w:r>
      <w:r>
        <w:rPr>
          <w:rFonts w:ascii="CMU Bright" w:hAnsi="CMU Bright" w:cs="CMU Bright"/>
        </w:rPr>
        <w:t xml:space="preserve"> options for a </w:t>
      </w:r>
      <w:r>
        <w:rPr>
          <w:rFonts w:ascii="CMU Bright" w:hAnsi="CMU Bright" w:cs="CMU Bright"/>
          <w:b/>
          <w:bCs/>
        </w:rPr>
        <w:t>single</w:t>
      </w:r>
      <w:r>
        <w:rPr>
          <w:rFonts w:ascii="CMU Bright" w:hAnsi="CMU Bright" w:cs="CMU Bright"/>
        </w:rPr>
        <w:t xml:space="preserve"> full pmask, and this is only for a single Spatial layer. </w:t>
      </w:r>
    </w:p>
    <w:p w14:paraId="70757933" w14:textId="1223A015" w:rsidR="00644196" w:rsidRDefault="0068508E" w:rsidP="00644196">
      <w:pPr>
        <w:rPr>
          <w:rFonts w:ascii="CMU Bright" w:hAnsi="CMU Bright" w:cs="CMU Bright"/>
        </w:rPr>
      </w:pPr>
      <w:r>
        <w:rPr>
          <w:rFonts w:ascii="CMU Bright" w:hAnsi="CMU Bright" w:cs="CMU Bright"/>
        </w:rPr>
        <w:lastRenderedPageBreak/>
        <w:t xml:space="preserve">Note that for the AlexNet architecture, as detailed </w:t>
      </w:r>
      <w:sdt>
        <w:sdtPr>
          <w:rPr>
            <w:rFonts w:ascii="CMU Bright" w:hAnsi="CMU Bright" w:cs="CMU Bright"/>
          </w:rPr>
          <w:id w:val="-1078749100"/>
          <w:citation/>
        </w:sdtPr>
        <w:sdtEndPr/>
        <w:sdtContent>
          <w:r>
            <w:rPr>
              <w:rFonts w:ascii="CMU Bright" w:hAnsi="CMU Bright" w:cs="CMU Bright"/>
            </w:rPr>
            <w:fldChar w:fldCharType="begin"/>
          </w:r>
          <w:r>
            <w:rPr>
              <w:rFonts w:ascii="CMU Bright" w:hAnsi="CMU Bright" w:cs="CMU Bright"/>
            </w:rPr>
            <w:instrText xml:space="preserve"> CITATION Sun \l 1033 </w:instrText>
          </w:r>
          <w:r>
            <w:rPr>
              <w:rFonts w:ascii="CMU Bright" w:hAnsi="CMU Bright" w:cs="CMU Bright"/>
            </w:rPr>
            <w:fldChar w:fldCharType="separate"/>
          </w:r>
          <w:r w:rsidRPr="0068508E">
            <w:rPr>
              <w:rFonts w:ascii="CMU Bright" w:hAnsi="CMU Bright" w:cs="CMU Bright"/>
              <w:noProof/>
            </w:rPr>
            <w:t>[6]</w:t>
          </w:r>
          <w:r>
            <w:rPr>
              <w:rFonts w:ascii="CMU Bright" w:hAnsi="CMU Bright" w:cs="CMU Bright"/>
            </w:rPr>
            <w:fldChar w:fldCharType="end"/>
          </w:r>
        </w:sdtContent>
      </w:sdt>
      <w:r w:rsidR="00644196">
        <w:rPr>
          <w:rFonts w:ascii="CMU Bright" w:hAnsi="CMU Bright" w:cs="CMU Bright"/>
        </w:rPr>
        <w:t xml:space="preserve">, if we place a Spatial layer after each convlution layer, a total of </w:t>
      </w:r>
    </w:p>
    <w:p w14:paraId="00758E7B" w14:textId="7CFF7A12" w:rsidR="00644196" w:rsidRDefault="00D051D2" w:rsidP="00644196">
      <w:pPr>
        <w:jc w:val="center"/>
        <w:rPr>
          <w:rFonts w:ascii="CMU Bright" w:hAnsi="CMU Bright" w:cs="CMU Bright"/>
        </w:rPr>
      </w:pPr>
      <w:r w:rsidRPr="00D051D2">
        <w:rPr>
          <w:rFonts w:ascii="CMU Bright" w:hAnsi="CMU Bright" w:cs="CMU Bright"/>
          <w:position w:val="-20"/>
        </w:rPr>
        <w:object w:dxaOrig="6280" w:dyaOrig="520" w14:anchorId="59DAB09D">
          <v:shape id="_x0000_i1039" type="#_x0000_t75" style="width:314pt;height:26pt" o:ole="">
            <v:imagedata r:id="rId46" o:title=""/>
          </v:shape>
          <o:OLEObject Type="Embed" ProgID="Equation.DSMT4" ShapeID="_x0000_i1039" DrawAspect="Content" ObjectID="_1615032419" r:id="rId47"/>
        </w:object>
      </w:r>
    </w:p>
    <w:p w14:paraId="2DF983B7" w14:textId="2AA65C6C" w:rsidR="00644196" w:rsidRDefault="00D051D2" w:rsidP="00D051D2">
      <w:pPr>
        <w:rPr>
          <w:rFonts w:ascii="CMU Bright" w:hAnsi="CMU Bright" w:cs="CMU Bright"/>
        </w:rPr>
      </w:pPr>
      <w:r>
        <w:rPr>
          <w:rFonts w:ascii="CMU Bright" w:hAnsi="CMU Bright" w:cs="CMU Bright"/>
        </w:rPr>
        <w:t xml:space="preserve">N </w:t>
      </w:r>
      <w:r w:rsidR="00644196">
        <w:rPr>
          <w:rFonts w:ascii="CMU Bright" w:hAnsi="CMU Bright" w:cs="CMU Bright"/>
        </w:rPr>
        <w:t>different slots for singleto</w:t>
      </w:r>
      <w:r>
        <w:rPr>
          <w:rFonts w:ascii="CMU Bright" w:hAnsi="CMU Bright" w:cs="CMU Bright"/>
        </w:rPr>
        <w:t xml:space="preserve">n pmask placement are possible, creating </w:t>
      </w:r>
      <w:r w:rsidRPr="00D051D2">
        <w:rPr>
          <w:rFonts w:ascii="CMU Bright" w:hAnsi="CMU Bright" w:cs="CMU Bright"/>
          <w:position w:val="-4"/>
        </w:rPr>
        <w:object w:dxaOrig="980" w:dyaOrig="260" w14:anchorId="50F2A236">
          <v:shape id="_x0000_i1040" type="#_x0000_t75" style="width:49pt;height:13pt" o:ole="">
            <v:imagedata r:id="rId48" o:title=""/>
          </v:shape>
          <o:OLEObject Type="Embed" ProgID="Equation.DSMT4" ShapeID="_x0000_i1040" DrawAspect="Content" ObjectID="_1615032420" r:id="rId49"/>
        </w:object>
      </w:r>
      <w:r>
        <w:rPr>
          <w:rFonts w:ascii="CMU Bright" w:hAnsi="CMU Bright" w:cs="CMU Bright"/>
        </w:rPr>
        <w:t xml:space="preserve"> different options.</w:t>
      </w:r>
    </w:p>
    <w:p w14:paraId="0D20A1D8" w14:textId="03B8866E" w:rsidR="00644196" w:rsidRDefault="00644196" w:rsidP="00644196">
      <w:pPr>
        <w:rPr>
          <w:rFonts w:ascii="CMU Bright" w:hAnsi="CMU Bright" w:cs="CMU Bright"/>
        </w:rPr>
      </w:pPr>
      <w:r>
        <w:rPr>
          <w:rFonts w:ascii="CMU Bright" w:hAnsi="CMU Bright" w:cs="CMU Bright"/>
        </w:rPr>
        <w:t xml:space="preserve">If we optimize by this granularity utilizing an exact exhaustive search, with each forward run needed to compute the number of operations saved and loss in accuracy, taking </w:t>
      </w:r>
      <w:r w:rsidR="008F76DA" w:rsidRPr="008F76DA">
        <w:rPr>
          <w:rFonts w:ascii="CMU Bright" w:hAnsi="CMU Bright" w:cs="CMU Bright"/>
          <w:position w:val="-6"/>
        </w:rPr>
        <w:object w:dxaOrig="560" w:dyaOrig="240" w14:anchorId="1ABEA631">
          <v:shape id="_x0000_i1041" type="#_x0000_t75" style="width:28pt;height:12pt" o:ole="">
            <v:imagedata r:id="rId50" o:title=""/>
          </v:shape>
          <o:OLEObject Type="Embed" ProgID="Equation.DSMT4" ShapeID="_x0000_i1041" DrawAspect="Content" ObjectID="_1615032421" r:id="rId51"/>
        </w:object>
      </w:r>
      <w:r>
        <w:rPr>
          <w:rFonts w:ascii="CMU Bright" w:hAnsi="CMU Bright" w:cs="CMU Bright"/>
        </w:rPr>
        <w:t xml:space="preserve">, it would </w:t>
      </w:r>
      <w:r w:rsidR="00D051D2">
        <w:rPr>
          <w:rFonts w:ascii="CMU Bright" w:hAnsi="CMU Bright" w:cs="CMU Bright"/>
        </w:rPr>
        <w:t xml:space="preserve">many </w:t>
      </w:r>
      <w:r>
        <w:rPr>
          <w:rFonts w:ascii="CMU Bright" w:hAnsi="CMU Bright" w:cs="CMU Bright"/>
        </w:rPr>
        <w:t>more years than the number of atoms in the known universe to finish the computation.</w:t>
      </w:r>
    </w:p>
    <w:p w14:paraId="1F0DECA6" w14:textId="52BE813E" w:rsidR="00D60C5E" w:rsidRPr="00D60C5E" w:rsidRDefault="00644196" w:rsidP="00D60C5E">
      <w:pPr>
        <w:pStyle w:val="Heading3"/>
      </w:pPr>
      <w:bookmarkStart w:id="29" w:name="_Toc4419320"/>
      <w:r>
        <w:t>Greedy Optimization</w:t>
      </w:r>
      <w:bookmarkEnd w:id="29"/>
      <w:r>
        <w:t xml:space="preserve">  </w:t>
      </w:r>
    </w:p>
    <w:p w14:paraId="426A7C29" w14:textId="7777A958" w:rsidR="00644196" w:rsidRDefault="0068508E" w:rsidP="00644196">
      <w:pPr>
        <w:rPr>
          <w:rFonts w:ascii="CMU Bright" w:hAnsi="CMU Bright" w:cs="CMU Bright"/>
        </w:rPr>
      </w:pPr>
      <w:r>
        <w:rPr>
          <w:rFonts w:ascii="CMU Bright" w:hAnsi="CMU Bright" w:cs="CMU Bright"/>
        </w:rPr>
        <w:t xml:space="preserve">The problem of optimizing over </w:t>
      </w:r>
      <w:r w:rsidR="00644196">
        <w:rPr>
          <w:rFonts w:ascii="CMU Bright" w:hAnsi="CMU Bright" w:cs="CMU Bright"/>
        </w:rPr>
        <w:t xml:space="preserve">the mask </w:t>
      </w:r>
      <w:r>
        <w:rPr>
          <w:rFonts w:ascii="CMU Bright" w:hAnsi="CMU Bright" w:cs="CMU Bright"/>
        </w:rPr>
        <w:t xml:space="preserve">set is therefore most likely NP-Hard, and exponential in the required runtime complexity </w:t>
      </w:r>
      <w:r w:rsidR="00644196">
        <w:rPr>
          <w:rFonts w:ascii="CMU Bright" w:hAnsi="CMU Bright" w:cs="CMU Bright"/>
        </w:rPr>
        <w:t>required to</w:t>
      </w:r>
      <w:r>
        <w:rPr>
          <w:rFonts w:ascii="CMU Bright" w:hAnsi="CMU Bright" w:cs="CMU Bright"/>
        </w:rPr>
        <w:t xml:space="preserve"> choose the best possible mask config</w:t>
      </w:r>
      <w:r w:rsidR="00644196">
        <w:rPr>
          <w:rFonts w:ascii="CMU Bright" w:hAnsi="CMU Bright" w:cs="CMU Bright"/>
        </w:rPr>
        <w:t>uration for the e</w:t>
      </w:r>
      <w:r w:rsidR="00D051D2">
        <w:rPr>
          <w:rFonts w:ascii="CMU Bright" w:hAnsi="CMU Bright" w:cs="CMU Bright"/>
        </w:rPr>
        <w:t xml:space="preserve">ntire network, thus unfeasible computationally. </w:t>
      </w:r>
    </w:p>
    <w:p w14:paraId="63F5AD4C" w14:textId="0CB9E5E7" w:rsidR="00644196" w:rsidRPr="00644196" w:rsidRDefault="00644196" w:rsidP="00644196">
      <w:pPr>
        <w:rPr>
          <w:rFonts w:ascii="CMU Bright" w:hAnsi="CMU Bright" w:cs="CMU Bright"/>
        </w:rPr>
      </w:pPr>
      <w:r>
        <w:rPr>
          <w:rFonts w:ascii="CMU Bright" w:hAnsi="CMU Bright" w:cs="CMU Bright"/>
        </w:rPr>
        <w:t xml:space="preserve">We borrow ideas from </w:t>
      </w:r>
      <w:sdt>
        <w:sdtPr>
          <w:rPr>
            <w:rFonts w:ascii="CMU Bright" w:hAnsi="CMU Bright" w:cs="CMU Bright"/>
          </w:rPr>
          <w:id w:val="2127585320"/>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Pr="00644196">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and design a multilevel greedy optimization algorithm, running in 4 possible modes, as follows: </w:t>
      </w:r>
    </w:p>
    <w:p w14:paraId="2921FE5B" w14:textId="47B935C7" w:rsidR="00623E79" w:rsidRPr="00623E79" w:rsidRDefault="00623E79" w:rsidP="00623E79">
      <w:pPr>
        <w:jc w:val="center"/>
        <w:rPr>
          <w:lang w:bidi="ar-SA"/>
        </w:rPr>
      </w:pPr>
      <w:r w:rsidRPr="00E44EAD">
        <w:rPr>
          <w:noProof/>
          <w:color w:val="000000"/>
          <w:sz w:val="24"/>
          <w:szCs w:val="24"/>
        </w:rPr>
        <w:drawing>
          <wp:inline distT="0" distB="0" distL="0" distR="0" wp14:anchorId="507C9E1F" wp14:editId="7F01B341">
            <wp:extent cx="3416300" cy="104194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4520" t="30701" r="2864" b="19072"/>
                    <a:stretch/>
                  </pic:blipFill>
                  <pic:spPr bwMode="auto">
                    <a:xfrm>
                      <a:off x="0" y="0"/>
                      <a:ext cx="3517811" cy="1072900"/>
                    </a:xfrm>
                    <a:prstGeom prst="rect">
                      <a:avLst/>
                    </a:prstGeom>
                    <a:ln>
                      <a:noFill/>
                    </a:ln>
                    <a:extLst>
                      <a:ext uri="{53640926-AAD7-44D8-BBD7-CCE9431645EC}">
                        <a14:shadowObscured xmlns:a14="http://schemas.microsoft.com/office/drawing/2010/main"/>
                      </a:ext>
                    </a:extLst>
                  </pic:spPr>
                </pic:pic>
              </a:graphicData>
            </a:graphic>
          </wp:inline>
        </w:drawing>
      </w:r>
    </w:p>
    <w:p w14:paraId="1478B85D" w14:textId="1329086F" w:rsidR="00623E79" w:rsidRDefault="00623E79" w:rsidP="00623E79">
      <w:pPr>
        <w:jc w:val="center"/>
        <w:rPr>
          <w:rFonts w:ascii="CMU Bright" w:hAnsi="CMU Bright" w:cs="CMU Bright"/>
        </w:rPr>
      </w:pPr>
      <w:r w:rsidRPr="00E44EAD">
        <w:rPr>
          <w:noProof/>
          <w:sz w:val="24"/>
          <w:szCs w:val="24"/>
        </w:rPr>
        <w:drawing>
          <wp:inline distT="0" distB="0" distL="0" distR="0" wp14:anchorId="4E541ABB" wp14:editId="13C4C4C2">
            <wp:extent cx="2425700" cy="110836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15963" t="27942" r="14894" b="15881"/>
                    <a:stretch/>
                  </pic:blipFill>
                  <pic:spPr bwMode="auto">
                    <a:xfrm>
                      <a:off x="0" y="0"/>
                      <a:ext cx="2464808" cy="1126234"/>
                    </a:xfrm>
                    <a:prstGeom prst="rect">
                      <a:avLst/>
                    </a:prstGeom>
                    <a:ln>
                      <a:noFill/>
                    </a:ln>
                    <a:extLst>
                      <a:ext uri="{53640926-AAD7-44D8-BBD7-CCE9431645EC}">
                        <a14:shadowObscured xmlns:a14="http://schemas.microsoft.com/office/drawing/2010/main"/>
                      </a:ext>
                    </a:extLst>
                  </pic:spPr>
                </pic:pic>
              </a:graphicData>
            </a:graphic>
          </wp:inline>
        </w:drawing>
      </w:r>
    </w:p>
    <w:p w14:paraId="61E1E063" w14:textId="05169AF2" w:rsidR="00FC1BD9" w:rsidRDefault="00644196" w:rsidP="00D051D2">
      <w:pPr>
        <w:pStyle w:val="Caption"/>
        <w:jc w:val="center"/>
      </w:pPr>
      <w:r>
        <w:t xml:space="preserve">Figure </w:t>
      </w:r>
      <w:r w:rsidR="007B1993">
        <w:fldChar w:fldCharType="begin"/>
      </w:r>
      <w:r w:rsidR="007B1993">
        <w:instrText xml:space="preserve"> SEQ Figure \* ARABIC </w:instrText>
      </w:r>
      <w:r w:rsidR="007B1993">
        <w:fldChar w:fldCharType="separate"/>
      </w:r>
      <w:r>
        <w:rPr>
          <w:noProof/>
        </w:rPr>
        <w:t>9</w:t>
      </w:r>
      <w:r w:rsidR="007B1993">
        <w:rPr>
          <w:noProof/>
        </w:rPr>
        <w:fldChar w:fldCharType="end"/>
      </w:r>
      <w:r>
        <w:t xml:space="preserve">: </w:t>
      </w:r>
      <w:r w:rsidR="00FC1BD9">
        <w:t xml:space="preserve">Implemented optimization modes, detailed with a rough sketch. Each square is a </w:t>
      </w:r>
      <w:r w:rsidR="00D051D2">
        <w:t>kernel ofmap mask</w:t>
      </w:r>
      <w:r w:rsidR="00FC1BD9">
        <w:t xml:space="preserve">, and each set of squares is a </w:t>
      </w:r>
      <w:r w:rsidR="00D051D2">
        <w:t>full ofmap for a given Spatial layer</w:t>
      </w:r>
      <w:r w:rsidR="00FC1BD9">
        <w:t>.</w:t>
      </w:r>
      <w:r w:rsidR="00D051D2">
        <w:t xml:space="preserve"> Different colors relate to different singleton pmasks</w:t>
      </w:r>
      <w:r w:rsidR="00FC1BD9">
        <w:t xml:space="preserve"> </w:t>
      </w:r>
    </w:p>
    <w:p w14:paraId="28B3F8CF" w14:textId="30FDCED7" w:rsidR="00273695" w:rsidRPr="00273695" w:rsidRDefault="00273695" w:rsidP="00273695"/>
    <w:p w14:paraId="45F9B429" w14:textId="371F151E" w:rsidR="00D60C5E" w:rsidRDefault="00D60C5E" w:rsidP="00443462">
      <w:pPr>
        <w:pStyle w:val="Heading4"/>
      </w:pPr>
      <w:r>
        <w:t xml:space="preserve">Optimization mode sketch </w:t>
      </w:r>
    </w:p>
    <w:p w14:paraId="0F8FF7EC" w14:textId="6A407173" w:rsidR="00D051D2" w:rsidRDefault="00D60C5E" w:rsidP="00D051D2">
      <w:pPr>
        <w:rPr>
          <w:rFonts w:ascii="CMU Bright" w:hAnsi="CMU Bright" w:cs="CMU Bright"/>
          <w:color w:val="000000"/>
        </w:rPr>
      </w:pPr>
      <w:r>
        <w:rPr>
          <w:rFonts w:ascii="CMU Bright" w:hAnsi="CMU Bright" w:cs="CMU Bright"/>
          <w:color w:val="000000"/>
        </w:rPr>
        <w:t xml:space="preserve">We roughly describe the optimization algorithm behind each mode. For formal pseudo-code, please see Appendix 1. </w:t>
      </w:r>
    </w:p>
    <w:p w14:paraId="454D375F" w14:textId="78C9D245" w:rsidR="00273695" w:rsidRDefault="00273695" w:rsidP="00D051D2">
      <w:pPr>
        <w:rPr>
          <w:rFonts w:ascii="CMU Bright" w:hAnsi="CMU Bright" w:cs="CMU Bright"/>
          <w:color w:val="000000"/>
        </w:rPr>
      </w:pPr>
      <w:r>
        <w:rPr>
          <w:rFonts w:ascii="CMU Bright" w:hAnsi="CMU Bright" w:cs="CMU Bright"/>
          <w:color w:val="000000"/>
        </w:rPr>
        <w:t xml:space="preserve">For each mode of operation, we define its optimization target as the following: </w:t>
      </w:r>
    </w:p>
    <w:p w14:paraId="176829A9" w14:textId="007ED7C6"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Max Granularity: Targets the </w:t>
      </w:r>
      <w:r w:rsidRPr="00273695">
        <w:rPr>
          <w:rFonts w:ascii="CMU Bright" w:hAnsi="CMU Bright" w:cs="CMU Bright"/>
          <w:b/>
          <w:bCs/>
          <w:color w:val="000000"/>
        </w:rPr>
        <w:t>patch</w:t>
      </w:r>
      <w:r>
        <w:rPr>
          <w:rFonts w:ascii="CMU Bright" w:hAnsi="CMU Bright" w:cs="CMU Bright"/>
          <w:color w:val="000000"/>
        </w:rPr>
        <w:t xml:space="preserve"> level</w:t>
      </w:r>
    </w:p>
    <w:p w14:paraId="16A070C0" w14:textId="0B8096C5"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Uniform Patch: Targets the </w:t>
      </w:r>
      <w:r w:rsidRPr="00273695">
        <w:rPr>
          <w:rFonts w:ascii="CMU Bright" w:hAnsi="CMU Bright" w:cs="CMU Bright"/>
          <w:b/>
          <w:bCs/>
          <w:color w:val="000000"/>
        </w:rPr>
        <w:t>filter</w:t>
      </w:r>
      <w:r>
        <w:rPr>
          <w:rFonts w:ascii="CMU Bright" w:hAnsi="CMU Bright" w:cs="CMU Bright"/>
          <w:color w:val="000000"/>
        </w:rPr>
        <w:t xml:space="preserve"> level</w:t>
      </w:r>
    </w:p>
    <w:p w14:paraId="0C44FC22" w14:textId="60048BAE"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Uniform Layer and Uniform Filter: Targets the Spatial </w:t>
      </w:r>
      <w:r w:rsidRPr="00273695">
        <w:rPr>
          <w:rFonts w:ascii="CMU Bright" w:hAnsi="CMU Bright" w:cs="CMU Bright"/>
          <w:b/>
          <w:bCs/>
          <w:color w:val="000000"/>
        </w:rPr>
        <w:t>layer</w:t>
      </w:r>
      <w:r>
        <w:rPr>
          <w:rFonts w:ascii="CMU Bright" w:hAnsi="CMU Bright" w:cs="CMU Bright"/>
          <w:color w:val="000000"/>
        </w:rPr>
        <w:t xml:space="preserve"> level</w:t>
      </w:r>
    </w:p>
    <w:p w14:paraId="68D11EAD" w14:textId="77777777" w:rsidR="00273695" w:rsidRDefault="00273695" w:rsidP="00273695">
      <w:pPr>
        <w:spacing w:after="0"/>
        <w:rPr>
          <w:rFonts w:ascii="CMU Bright" w:hAnsi="CMU Bright" w:cs="CMU Bright"/>
          <w:color w:val="000000"/>
        </w:rPr>
      </w:pPr>
    </w:p>
    <w:p w14:paraId="76FEC49E" w14:textId="37D12816" w:rsidR="00273695" w:rsidRDefault="00273695" w:rsidP="00273695">
      <w:pPr>
        <w:rPr>
          <w:rFonts w:ascii="CMU Bright" w:hAnsi="CMU Bright" w:cs="CMU Bright"/>
          <w:color w:val="000000"/>
        </w:rPr>
      </w:pPr>
      <w:r>
        <w:rPr>
          <w:rFonts w:ascii="CMU Bright" w:hAnsi="CMU Bright" w:cs="CMU Bright"/>
          <w:color w:val="000000"/>
        </w:rPr>
        <w:t xml:space="preserve">The key presumption behind the algorithm is that targets are </w:t>
      </w:r>
      <w:r w:rsidRPr="00481BC2">
        <w:rPr>
          <w:rFonts w:ascii="CMU Bright" w:hAnsi="CMU Bright" w:cs="CMU Bright"/>
          <w:b/>
          <w:bCs/>
          <w:color w:val="000000"/>
        </w:rPr>
        <w:t>uncorrelated</w:t>
      </w:r>
      <w:r>
        <w:rPr>
          <w:rFonts w:ascii="CMU Bright" w:hAnsi="CMU Bright" w:cs="CMU Bright"/>
          <w:color w:val="000000"/>
        </w:rPr>
        <w:t xml:space="preserve">. Given N targets, optimizing jointly for all targets is equivalent to N sole optimization tasks of each. This presumption is clearly not withheld, seeing ofmaps from deep layers are derived directly from ofmaps of shallower layers in the architecture, but it allows us to deal the combinatorial explosion, making the optimization feasible. We roughly describe each optimization mode: </w:t>
      </w:r>
    </w:p>
    <w:p w14:paraId="2B2A7AB7" w14:textId="26869888" w:rsidR="008F76DA" w:rsidRDefault="008F76DA" w:rsidP="00443462">
      <w:pPr>
        <w:pStyle w:val="Heading4"/>
      </w:pPr>
      <w:r>
        <w:t>Exact solution under the Uniform Layer mode</w:t>
      </w:r>
    </w:p>
    <w:p w14:paraId="1B516228" w14:textId="77777777" w:rsidR="008F76DA" w:rsidRDefault="008F76DA" w:rsidP="00D051D2">
      <w:pPr>
        <w:rPr>
          <w:rFonts w:ascii="CMU Bright" w:hAnsi="CMU Bright" w:cs="CMU Bright"/>
          <w:color w:val="000000"/>
        </w:rPr>
      </w:pPr>
      <w:r>
        <w:rPr>
          <w:rFonts w:ascii="CMU Bright" w:hAnsi="CMU Bright" w:cs="CMU Bright"/>
          <w:color w:val="000000"/>
        </w:rPr>
        <w:t>We would like to work a higher granularity, reducing combinatorial troubles. For the Uniform Layer setup, we define the following scheme:</w:t>
      </w:r>
    </w:p>
    <w:p w14:paraId="3861AD2A" w14:textId="778A04D9" w:rsidR="00D051D2" w:rsidRDefault="00D60C5E" w:rsidP="008F76DA">
      <w:pPr>
        <w:rPr>
          <w:rFonts w:ascii="CMU Bright" w:hAnsi="CMU Bright" w:cs="CMU Bright"/>
          <w:color w:val="000000"/>
        </w:rPr>
      </w:pPr>
      <w:r>
        <w:rPr>
          <w:rFonts w:ascii="CMU Bright" w:hAnsi="CMU Bright" w:cs="CMU Bright"/>
          <w:color w:val="000000"/>
        </w:rPr>
        <w:t xml:space="preserve">Given a set of singleton pmasks </w:t>
      </w:r>
      <w:r w:rsidR="004648DB" w:rsidRPr="00D60C5E">
        <w:rPr>
          <w:rFonts w:ascii="CMU Bright" w:hAnsi="CMU Bright" w:cs="CMU Bright"/>
          <w:color w:val="000000"/>
          <w:position w:val="-12"/>
        </w:rPr>
        <w:object w:dxaOrig="380" w:dyaOrig="340" w14:anchorId="2D93741C">
          <v:shape id="_x0000_i1042" type="#_x0000_t75" style="width:19pt;height:17pt" o:ole="">
            <v:imagedata r:id="rId54" o:title=""/>
          </v:shape>
          <o:OLEObject Type="Embed" ProgID="Equation.DSMT4" ShapeID="_x0000_i1042" DrawAspect="Content" ObjectID="_1615032422" r:id="rId55"/>
        </w:object>
      </w:r>
      <w:r w:rsidR="004648DB">
        <w:rPr>
          <w:rFonts w:ascii="CMU Bright" w:hAnsi="CMU Bright" w:cs="CMU Bright"/>
          <w:color w:val="000000"/>
        </w:rPr>
        <w:t xml:space="preserve">, construct </w:t>
      </w:r>
      <w:r w:rsidR="00D051D2">
        <w:rPr>
          <w:rFonts w:ascii="CMU Bright" w:hAnsi="CMU Bright" w:cs="CMU Bright"/>
          <w:color w:val="000000"/>
        </w:rPr>
        <w:t xml:space="preserve">a </w:t>
      </w:r>
      <w:r w:rsidR="00D051D2" w:rsidRPr="008F76DA">
        <w:rPr>
          <w:rFonts w:ascii="CMU Bright" w:hAnsi="CMU Bright" w:cs="CMU Bright"/>
          <w:b/>
          <w:bCs/>
          <w:color w:val="000000"/>
        </w:rPr>
        <w:t>uniform</w:t>
      </w:r>
      <w:r w:rsidR="00D051D2">
        <w:rPr>
          <w:rFonts w:ascii="CMU Bright" w:hAnsi="CMU Bright" w:cs="CMU Bright"/>
          <w:color w:val="000000"/>
        </w:rPr>
        <w:t xml:space="preserve"> full</w:t>
      </w:r>
      <w:r w:rsidR="008F76DA">
        <w:rPr>
          <w:rFonts w:ascii="CMU Bright" w:hAnsi="CMU Bright" w:cs="CMU Bright"/>
          <w:color w:val="000000"/>
        </w:rPr>
        <w:t xml:space="preserve"> pmask, where all patches originate from the same singleton pmask</w:t>
      </w:r>
      <w:r w:rsidR="00D051D2">
        <w:rPr>
          <w:rFonts w:ascii="CMU Bright" w:hAnsi="CMU Bright" w:cs="CMU Bright"/>
          <w:color w:val="000000"/>
        </w:rPr>
        <w:t xml:space="preserve">. This means that for a given layer, there are </w:t>
      </w:r>
      <w:r w:rsidR="008F76DA" w:rsidRPr="008F76DA">
        <w:rPr>
          <w:rFonts w:ascii="CMU Bright" w:hAnsi="CMU Bright" w:cs="CMU Bright"/>
          <w:color w:val="000000"/>
          <w:position w:val="-12"/>
        </w:rPr>
        <w:object w:dxaOrig="300" w:dyaOrig="380" w14:anchorId="3FB77234">
          <v:shape id="_x0000_i1043" type="#_x0000_t75" style="width:15pt;height:19pt" o:ole="">
            <v:imagedata r:id="rId56" o:title=""/>
          </v:shape>
          <o:OLEObject Type="Embed" ProgID="Equation.DSMT4" ShapeID="_x0000_i1043" DrawAspect="Content" ObjectID="_1615032423" r:id="rId57"/>
        </w:object>
      </w:r>
      <w:r w:rsidR="00D051D2">
        <w:rPr>
          <w:rFonts w:ascii="CMU Bright" w:hAnsi="CMU Bright" w:cs="CMU Bright"/>
          <w:color w:val="000000"/>
        </w:rPr>
        <w:t xml:space="preserve"> options to test. The number of combinatorial options to test is therefore: </w:t>
      </w:r>
    </w:p>
    <w:p w14:paraId="0C0AA01A" w14:textId="3CDD6280" w:rsidR="00D60C5E" w:rsidRDefault="008F76DA" w:rsidP="00D051D2">
      <w:pPr>
        <w:jc w:val="center"/>
        <w:rPr>
          <w:rFonts w:ascii="CMU Bright" w:hAnsi="CMU Bright" w:cs="CMU Bright"/>
          <w:color w:val="000000"/>
        </w:rPr>
      </w:pPr>
      <w:r w:rsidRPr="00D051D2">
        <w:rPr>
          <w:rFonts w:ascii="CMU Bright" w:hAnsi="CMU Bright" w:cs="CMU Bright"/>
          <w:color w:val="000000"/>
          <w:position w:val="-4"/>
        </w:rPr>
        <w:object w:dxaOrig="700" w:dyaOrig="360" w14:anchorId="6A47AE4E">
          <v:shape id="_x0000_i1044" type="#_x0000_t75" style="width:35pt;height:18pt" o:ole="">
            <v:imagedata r:id="rId58" o:title=""/>
          </v:shape>
          <o:OLEObject Type="Embed" ProgID="Equation.DSMT4" ShapeID="_x0000_i1044" DrawAspect="Content" ObjectID="_1615032424" r:id="rId59"/>
        </w:object>
      </w:r>
      <w:r w:rsidR="00D051D2">
        <w:rPr>
          <w:rFonts w:ascii="CMU Bright" w:hAnsi="CMU Bright" w:cs="CMU Bright"/>
          <w:color w:val="000000"/>
        </w:rPr>
        <w:t xml:space="preserve"> </w:t>
      </w:r>
    </w:p>
    <w:p w14:paraId="712B9A98" w14:textId="48DDACB7" w:rsidR="00D051D2" w:rsidRDefault="00D051D2" w:rsidP="00D051D2">
      <w:pPr>
        <w:rPr>
          <w:rFonts w:ascii="CMU Bright" w:hAnsi="CMU Bright" w:cs="CMU Bright"/>
          <w:color w:val="000000"/>
        </w:rPr>
      </w:pPr>
      <w:r>
        <w:rPr>
          <w:rFonts w:ascii="CMU Bright" w:hAnsi="CMU Bright" w:cs="CMU Bright"/>
          <w:color w:val="000000"/>
        </w:rPr>
        <w:t xml:space="preserve">Where L is the number of Spatial layers in the network architecture. For L=5 and p=2 for example, we receive: </w:t>
      </w:r>
    </w:p>
    <w:p w14:paraId="7B37BF05" w14:textId="69CBB51F" w:rsidR="00D051D2" w:rsidRDefault="00D051D2" w:rsidP="00D051D2">
      <w:pPr>
        <w:jc w:val="center"/>
        <w:rPr>
          <w:rFonts w:ascii="CMU Bright" w:hAnsi="CMU Bright" w:cs="CMU Bright"/>
          <w:color w:val="000000"/>
        </w:rPr>
      </w:pPr>
      <w:r w:rsidRPr="00D051D2">
        <w:rPr>
          <w:rFonts w:ascii="CMU Bright" w:hAnsi="CMU Bright" w:cs="CMU Bright"/>
          <w:color w:val="000000"/>
          <w:position w:val="-6"/>
        </w:rPr>
        <w:object w:dxaOrig="1460" w:dyaOrig="279" w14:anchorId="4E7FF44D">
          <v:shape id="_x0000_i1045" type="#_x0000_t75" style="width:73pt;height:14pt" o:ole="">
            <v:imagedata r:id="rId60" o:title=""/>
          </v:shape>
          <o:OLEObject Type="Embed" ProgID="Equation.DSMT4" ShapeID="_x0000_i1045" DrawAspect="Content" ObjectID="_1615032425" r:id="rId61"/>
        </w:object>
      </w:r>
    </w:p>
    <w:p w14:paraId="46F0477B" w14:textId="26919F25" w:rsidR="00D051D2" w:rsidRDefault="00D051D2" w:rsidP="00D051D2">
      <w:pPr>
        <w:rPr>
          <w:rFonts w:ascii="CMU Bright" w:hAnsi="CMU Bright" w:cs="CMU Bright"/>
          <w:color w:val="000000"/>
        </w:rPr>
      </w:pPr>
      <w:r>
        <w:rPr>
          <w:rFonts w:ascii="CMU Bright" w:hAnsi="CMU Bright" w:cs="CMU Bright"/>
          <w:color w:val="000000"/>
        </w:rPr>
        <w:t xml:space="preserve">This is the only mode where an exact solution may be computed, under the assumption of a very small L and p. </w:t>
      </w:r>
    </w:p>
    <w:p w14:paraId="782E5599" w14:textId="3D0940AC" w:rsidR="008F76DA" w:rsidRPr="008F76DA" w:rsidRDefault="008F76DA" w:rsidP="00443462">
      <w:pPr>
        <w:pStyle w:val="Heading4"/>
      </w:pPr>
      <w:r>
        <w:t>Greedy algorithm under the Uniform Layer mode</w:t>
      </w:r>
    </w:p>
    <w:p w14:paraId="76CE7E6C" w14:textId="125B7B42" w:rsidR="00273695" w:rsidRDefault="00273695" w:rsidP="008F76DA">
      <w:pPr>
        <w:rPr>
          <w:rFonts w:ascii="CMU Bright" w:hAnsi="CMU Bright" w:cs="CMU Bright"/>
          <w:color w:val="000000"/>
        </w:rPr>
      </w:pPr>
      <w:r>
        <w:rPr>
          <w:rFonts w:ascii="CMU Bright" w:hAnsi="CMU Bright" w:cs="CMU Bright"/>
          <w:color w:val="000000"/>
        </w:rPr>
        <w:t xml:space="preserve">For each </w:t>
      </w:r>
      <w:r w:rsidR="008F76DA">
        <w:rPr>
          <w:rFonts w:ascii="CMU Bright" w:hAnsi="CMU Bright" w:cs="CMU Bright"/>
          <w:color w:val="000000"/>
        </w:rPr>
        <w:t xml:space="preserve">layer, set one of the </w:t>
      </w:r>
      <w:r w:rsidR="008F76DA" w:rsidRPr="008F76DA">
        <w:rPr>
          <w:rFonts w:ascii="CMU Bright" w:hAnsi="CMU Bright" w:cs="CMU Bright"/>
          <w:color w:val="000000"/>
          <w:position w:val="-12"/>
        </w:rPr>
        <w:object w:dxaOrig="300" w:dyaOrig="340" w14:anchorId="0986E0D5">
          <v:shape id="_x0000_i1046" type="#_x0000_t75" style="width:15pt;height:17pt" o:ole="">
            <v:imagedata r:id="rId62" o:title=""/>
          </v:shape>
          <o:OLEObject Type="Embed" ProgID="Equation.DSMT4" ShapeID="_x0000_i1046" DrawAspect="Content" ObjectID="_1615032426" r:id="rId63"/>
        </w:object>
      </w:r>
      <w:r w:rsidR="008F76DA">
        <w:rPr>
          <w:rFonts w:ascii="CMU Bright" w:hAnsi="CMU Bright" w:cs="CMU Bright"/>
          <w:color w:val="000000"/>
        </w:rPr>
        <w:t xml:space="preserve"> options, and run a full classification forward run through the system. Compute the number of operations saved, along with the relevant 0-1 classification accuracy. </w:t>
      </w:r>
    </w:p>
    <w:p w14:paraId="2FCEEFAD" w14:textId="0BE381F7" w:rsidR="008F76DA" w:rsidRDefault="008F76DA" w:rsidP="008F76DA">
      <w:pPr>
        <w:rPr>
          <w:rFonts w:ascii="CMU Bright" w:hAnsi="CMU Bright" w:cs="CMU Bright"/>
          <w:color w:val="000000"/>
        </w:rPr>
      </w:pPr>
      <w:r>
        <w:rPr>
          <w:rFonts w:ascii="CMU Bright" w:hAnsi="CMU Bright" w:cs="CMU Bright"/>
          <w:color w:val="000000"/>
        </w:rPr>
        <w:t xml:space="preserve">Collect all results, resulting in an array of: </w:t>
      </w:r>
      <w:r w:rsidRPr="008F76DA">
        <w:rPr>
          <w:rFonts w:ascii="CMU Bright" w:hAnsi="CMU Bright" w:cs="CMU Bright"/>
          <w:color w:val="000000"/>
          <w:position w:val="-12"/>
        </w:rPr>
        <w:object w:dxaOrig="580" w:dyaOrig="380" w14:anchorId="72B8518B">
          <v:shape id="_x0000_i1047" type="#_x0000_t75" style="width:29pt;height:19pt" o:ole="">
            <v:imagedata r:id="rId64" o:title=""/>
          </v:shape>
          <o:OLEObject Type="Embed" ProgID="Equation.DSMT4" ShapeID="_x0000_i1047" DrawAspect="Content" ObjectID="_1615032427" r:id="rId65"/>
        </w:object>
      </w:r>
      <w:r>
        <w:rPr>
          <w:rFonts w:ascii="CMU Bright" w:hAnsi="CMU Bright" w:cs="CMU Bright"/>
          <w:color w:val="000000"/>
        </w:rPr>
        <w:t xml:space="preserve"> where each cell holds a 0-1 accuracy and operations saved. Choose the best option from all layers</w:t>
      </w:r>
      <w:r w:rsidR="00481BC2">
        <w:rPr>
          <w:rFonts w:ascii="CMU Bright" w:hAnsi="CMU Bright" w:cs="CMU Bright"/>
          <w:color w:val="000000"/>
        </w:rPr>
        <w:t>, with respect to op savings</w:t>
      </w:r>
      <w:r>
        <w:rPr>
          <w:rFonts w:ascii="CMU Bright" w:hAnsi="CMU Bright" w:cs="CMU Bright"/>
          <w:color w:val="000000"/>
        </w:rPr>
        <w:t xml:space="preserve">, and define it as the global pmask for the network. </w:t>
      </w:r>
    </w:p>
    <w:p w14:paraId="299FB77E" w14:textId="378ACEB2" w:rsidR="008F76DA" w:rsidRDefault="00481BC2" w:rsidP="008F76DA">
      <w:pPr>
        <w:rPr>
          <w:rFonts w:ascii="CMU Bright" w:hAnsi="CMU Bright" w:cs="CMU Bright"/>
          <w:color w:val="000000"/>
        </w:rPr>
      </w:pPr>
      <w:r>
        <w:rPr>
          <w:rFonts w:ascii="CMU Bright" w:hAnsi="CMU Bright" w:cs="CMU Bright"/>
          <w:color w:val="000000"/>
        </w:rPr>
        <w:t xml:space="preserve">Under the no </w:t>
      </w:r>
      <w:r w:rsidR="008F76DA">
        <w:rPr>
          <w:rFonts w:ascii="CMU Bright" w:hAnsi="CMU Bright" w:cs="CMU Bright"/>
          <w:color w:val="000000"/>
        </w:rPr>
        <w:t>correlation assumption, this is assured the best configuration. W</w:t>
      </w:r>
      <w:r>
        <w:rPr>
          <w:rFonts w:ascii="CMU Bright" w:hAnsi="CMU Bright" w:cs="CMU Bright"/>
          <w:color w:val="000000"/>
        </w:rPr>
        <w:t xml:space="preserve">e have a possible problem of possibly not withholding the accuracy </w:t>
      </w:r>
      <w:r w:rsidRPr="00481BC2">
        <w:rPr>
          <w:rFonts w:ascii="CMU Bright" w:hAnsi="CMU Bright" w:cs="CMU Bright"/>
          <w:color w:val="000000"/>
          <w:position w:val="-4"/>
        </w:rPr>
        <w:object w:dxaOrig="160" w:dyaOrig="180" w14:anchorId="2AD61ADE">
          <v:shape id="_x0000_i1048" type="#_x0000_t75" style="width:8pt;height:9pt" o:ole="">
            <v:imagedata r:id="rId66" o:title=""/>
          </v:shape>
          <o:OLEObject Type="Embed" ProgID="Equation.DSMT4" ShapeID="_x0000_i1048" DrawAspect="Content" ObjectID="_1615032428" r:id="rId67"/>
        </w:object>
      </w:r>
      <w:r>
        <w:rPr>
          <w:rFonts w:ascii="CMU Bright" w:hAnsi="CMU Bright" w:cs="CMU Bright"/>
          <w:color w:val="000000"/>
        </w:rPr>
        <w:t xml:space="preserve"> requested – this is handled by an iterative scheme to choose less accuracy-expensive pmask options, at the cost of lowering our op savings, and is described in Appendix 1. </w:t>
      </w:r>
    </w:p>
    <w:p w14:paraId="63284DD1" w14:textId="0373D6E7" w:rsidR="00481BC2" w:rsidRDefault="00481BC2" w:rsidP="008F76DA">
      <w:pPr>
        <w:rPr>
          <w:rFonts w:ascii="CMU Bright" w:hAnsi="CMU Bright" w:cs="CMU Bright"/>
          <w:color w:val="000000"/>
        </w:rPr>
      </w:pPr>
      <w:r>
        <w:rPr>
          <w:rFonts w:ascii="CMU Bright" w:hAnsi="CMU Bright" w:cs="CMU Bright"/>
          <w:color w:val="000000"/>
        </w:rPr>
        <w:t xml:space="preserve">Note that the number of forward runs needed is a mere: </w:t>
      </w:r>
      <w:r w:rsidRPr="00481BC2">
        <w:rPr>
          <w:rFonts w:ascii="CMU Bright" w:hAnsi="CMU Bright" w:cs="CMU Bright"/>
          <w:color w:val="000000"/>
          <w:position w:val="-12"/>
        </w:rPr>
        <w:object w:dxaOrig="880" w:dyaOrig="340" w14:anchorId="427F1CE6">
          <v:shape id="_x0000_i1049" type="#_x0000_t75" style="width:44pt;height:17pt" o:ole="">
            <v:imagedata r:id="rId68" o:title=""/>
          </v:shape>
          <o:OLEObject Type="Embed" ProgID="Equation.DSMT4" ShapeID="_x0000_i1049" DrawAspect="Content" ObjectID="_1615032429" r:id="rId69"/>
        </w:object>
      </w:r>
      <w:r>
        <w:rPr>
          <w:rFonts w:ascii="CMU Bright" w:hAnsi="CMU Bright" w:cs="CMU Bright"/>
          <w:color w:val="000000"/>
        </w:rPr>
        <w:t xml:space="preserve">, which is vastly less than the numbers shown above, but also means that we are strictly looking at a much small subspace of possible options, most likely resulting in a sub-optimal solution. </w:t>
      </w:r>
    </w:p>
    <w:p w14:paraId="0E080163" w14:textId="77777777" w:rsidR="00443462" w:rsidRDefault="00443462" w:rsidP="008F76DA">
      <w:pPr>
        <w:rPr>
          <w:rFonts w:ascii="CMU Bright" w:hAnsi="CMU Bright" w:cs="CMU Bright"/>
          <w:color w:val="000000"/>
        </w:rPr>
      </w:pPr>
    </w:p>
    <w:p w14:paraId="21A76467" w14:textId="1ADAD4C2" w:rsidR="00443462" w:rsidRPr="008F76DA" w:rsidRDefault="00443462" w:rsidP="00443462">
      <w:pPr>
        <w:pStyle w:val="Heading4"/>
      </w:pPr>
      <w:r>
        <w:lastRenderedPageBreak/>
        <w:t>Greedy algorithm under the Uniform Patch mode</w:t>
      </w:r>
    </w:p>
    <w:p w14:paraId="2FF1BFE1" w14:textId="20B3D965" w:rsidR="00481BC2" w:rsidRDefault="00443462" w:rsidP="008F76DA">
      <w:pPr>
        <w:rPr>
          <w:rFonts w:ascii="CMU Bright" w:hAnsi="CMU Bright" w:cs="CMU Bright"/>
          <w:color w:val="000000"/>
        </w:rPr>
      </w:pPr>
      <w:r>
        <w:rPr>
          <w:rFonts w:ascii="CMU Bright" w:hAnsi="CMU Bright" w:cs="CMU Bright"/>
          <w:color w:val="000000"/>
        </w:rPr>
        <w:t xml:space="preserve">This mode merely adds more options to the possible layer configurations tested in the Uniform Layer mode. Instead of choose a single singleton pmask for the entire full pmask, it looks at all options possible for a single kernel ofmap, and duplicates to all other kernel ofmaps from the same layer. </w:t>
      </w:r>
    </w:p>
    <w:p w14:paraId="44027804" w14:textId="3B322050" w:rsidR="00481BC2" w:rsidRPr="008F76DA" w:rsidRDefault="00481BC2" w:rsidP="00443462">
      <w:pPr>
        <w:pStyle w:val="Heading4"/>
      </w:pPr>
      <w:r>
        <w:t>Greedy algorithm under the Uniform Patch mode and the Max Granularity mode</w:t>
      </w:r>
    </w:p>
    <w:p w14:paraId="0C06E7D2" w14:textId="12C00E68" w:rsidR="00481BC2" w:rsidRDefault="00481BC2" w:rsidP="00481BC2">
      <w:pPr>
        <w:rPr>
          <w:rFonts w:ascii="CMU Bright" w:hAnsi="CMU Bright" w:cs="CMU Bright"/>
          <w:color w:val="000000"/>
        </w:rPr>
      </w:pPr>
      <w:r>
        <w:rPr>
          <w:rFonts w:ascii="CMU Bright" w:hAnsi="CMU Bright" w:cs="CMU Bright"/>
          <w:color w:val="000000"/>
        </w:rPr>
        <w:t xml:space="preserve">These copy the scheme of the Uniform layer, while reducing the target granularity. We now test at the kernel level (Uniform Patch) or even the patch level (Max Granularity), instead of the layer level, increasing the number of options to choose from. </w:t>
      </w:r>
    </w:p>
    <w:p w14:paraId="687A5468" w14:textId="0A44A441" w:rsidR="00481BC2" w:rsidRDefault="00481BC2" w:rsidP="00481BC2">
      <w:pPr>
        <w:rPr>
          <w:rFonts w:ascii="CMU Bright" w:hAnsi="CMU Bright" w:cs="CMU Bright"/>
          <w:color w:val="000000"/>
        </w:rPr>
      </w:pPr>
      <w:r>
        <w:rPr>
          <w:rFonts w:ascii="CMU Bright" w:hAnsi="CMU Bright" w:cs="CMU Bright"/>
          <w:color w:val="000000"/>
        </w:rPr>
        <w:t xml:space="preserve">The kernel level optimization looks for the best mask configuration for a </w:t>
      </w:r>
      <w:r>
        <w:rPr>
          <w:rFonts w:ascii="CMU Bright" w:hAnsi="CMU Bright" w:cs="CMU Bright"/>
          <w:b/>
          <w:bCs/>
          <w:color w:val="000000"/>
        </w:rPr>
        <w:t>specific</w:t>
      </w:r>
      <w:r>
        <w:rPr>
          <w:rFonts w:ascii="CMU Bright" w:hAnsi="CMU Bright" w:cs="CMU Bright"/>
          <w:color w:val="000000"/>
        </w:rPr>
        <w:t xml:space="preserve"> layer. We keep the top M options (M is </w:t>
      </w:r>
      <w:r w:rsidR="00443462">
        <w:rPr>
          <w:rFonts w:ascii="CMU Bright" w:hAnsi="CMU Bright" w:cs="CMU Bright"/>
          <w:color w:val="000000"/>
        </w:rPr>
        <w:t>a</w:t>
      </w:r>
      <w:r>
        <w:rPr>
          <w:rFonts w:ascii="CMU Bright" w:hAnsi="CMU Bright" w:cs="CMU Bright"/>
          <w:color w:val="000000"/>
        </w:rPr>
        <w:t xml:space="preserve"> hyper-parameter) and continue with a full Uniform Layer optimization, with the M options from each </w:t>
      </w:r>
      <w:r w:rsidR="00443462">
        <w:rPr>
          <w:rFonts w:ascii="CMU Bright" w:hAnsi="CMU Bright" w:cs="CMU Bright"/>
          <w:color w:val="000000"/>
        </w:rPr>
        <w:t xml:space="preserve">layer. </w:t>
      </w:r>
    </w:p>
    <w:p w14:paraId="434C89FC" w14:textId="77777777" w:rsidR="00F9607C" w:rsidRDefault="00443462" w:rsidP="00F9607C">
      <w:pPr>
        <w:rPr>
          <w:rFonts w:ascii="CMU Bright" w:hAnsi="CMU Bright" w:cs="CMU Bright"/>
          <w:color w:val="000000"/>
        </w:rPr>
      </w:pPr>
      <w:r>
        <w:rPr>
          <w:rFonts w:ascii="CMU Bright" w:hAnsi="CMU Bright" w:cs="CMU Bright"/>
          <w:color w:val="000000"/>
        </w:rPr>
        <w:t xml:space="preserve">The patch level looks for the best mask configuration for a </w:t>
      </w:r>
      <w:r>
        <w:rPr>
          <w:rFonts w:ascii="CMU Bright" w:hAnsi="CMU Bright" w:cs="CMU Bright"/>
          <w:b/>
          <w:bCs/>
          <w:color w:val="000000"/>
        </w:rPr>
        <w:t>specific</w:t>
      </w:r>
      <w:r>
        <w:rPr>
          <w:rFonts w:ascii="CMU Bright" w:hAnsi="CMU Bright" w:cs="CMU Bright"/>
          <w:color w:val="000000"/>
        </w:rPr>
        <w:t xml:space="preserve"> kernel. We keep the top M options, and continue with a full Uniform Patch optimization (and afterwards, a full Uniform Layer optimization). </w:t>
      </w:r>
    </w:p>
    <w:p w14:paraId="1D913D92" w14:textId="3E89B0B3" w:rsidR="004B481B" w:rsidRPr="00F9607C" w:rsidRDefault="000A03A7" w:rsidP="00F9607C">
      <w:pPr>
        <w:pStyle w:val="Heading3"/>
        <w:rPr>
          <w:rFonts w:ascii="CMU Bright" w:hAnsi="CMU Bright" w:cs="CMU Bright"/>
          <w:color w:val="000000"/>
        </w:rPr>
      </w:pPr>
      <w:bookmarkStart w:id="30" w:name="_Toc4419321"/>
      <w:r>
        <w:t>Hyper-parameters</w:t>
      </w:r>
      <w:bookmarkEnd w:id="30"/>
    </w:p>
    <w:p w14:paraId="7E158404" w14:textId="13F2FDA0" w:rsidR="00507577" w:rsidRDefault="00507577" w:rsidP="00623E79">
      <w:pPr>
        <w:spacing w:line="240" w:lineRule="auto"/>
        <w:rPr>
          <w:rFonts w:ascii="CMU Bright" w:hAnsi="CMU Bright" w:cs="CMU Bright"/>
        </w:rPr>
      </w:pPr>
      <w:r>
        <w:rPr>
          <w:rFonts w:ascii="CMU Bright" w:hAnsi="CMU Bright" w:cs="CMU Bright"/>
        </w:rPr>
        <w:t>We allow for a full configuration of many hyper-parameters, allowing for greater freedom of optimization and anal</w:t>
      </w:r>
      <w:r w:rsidR="00623E79">
        <w:rPr>
          <w:rFonts w:ascii="CMU Bright" w:hAnsi="CMU Bright" w:cs="CMU Bright"/>
        </w:rPr>
        <w:t xml:space="preserve">ysis. </w:t>
      </w:r>
    </w:p>
    <w:p w14:paraId="456AE0CD" w14:textId="165DBDC7" w:rsidR="00507577" w:rsidRDefault="00507577" w:rsidP="004B481B">
      <w:pPr>
        <w:pStyle w:val="Heading4"/>
      </w:pPr>
      <w:r>
        <w:t>Patch Size</w:t>
      </w:r>
      <w:r w:rsidR="008C2606">
        <w:t xml:space="preserve"> (p parameter)</w:t>
      </w:r>
    </w:p>
    <w:p w14:paraId="137D5183" w14:textId="4250B2F1" w:rsidR="00507577" w:rsidRPr="00507577" w:rsidRDefault="00507577" w:rsidP="00507577">
      <w:pPr>
        <w:spacing w:line="240" w:lineRule="auto"/>
        <w:rPr>
          <w:rFonts w:ascii="CMU Bright" w:hAnsi="CMU Bright" w:cs="CMU Bright"/>
        </w:rPr>
      </w:pPr>
      <w:r w:rsidRPr="00507577">
        <w:rPr>
          <w:rFonts w:ascii="CMU Bright" w:hAnsi="CMU Bright" w:cs="CMU Bright"/>
        </w:rPr>
        <w:t xml:space="preserve">The </w:t>
      </w:r>
      <w:r w:rsidR="008C2606">
        <w:rPr>
          <w:rFonts w:ascii="CMU Bright" w:hAnsi="CMU Bright" w:cs="CMU Bright"/>
        </w:rPr>
        <w:t xml:space="preserve">singleton </w:t>
      </w:r>
      <w:r w:rsidRPr="00507577">
        <w:rPr>
          <w:rFonts w:ascii="CMU Bright" w:hAnsi="CMU Bright" w:cs="CMU Bright"/>
        </w:rPr>
        <w:t>size of the estimator block. In the baseline case (Diagonal</w:t>
      </w:r>
      <w:r>
        <w:rPr>
          <w:rFonts w:ascii="CMU Bright" w:hAnsi="CMU Bright" w:cs="CMU Bright"/>
        </w:rPr>
        <w:t xml:space="preserve"> in </w:t>
      </w:r>
      <w:sdt>
        <w:sdtPr>
          <w:rPr>
            <w:rFonts w:ascii="CMU Bright" w:hAnsi="CMU Bright" w:cs="CMU Bright"/>
          </w:rPr>
          <w:id w:val="-71204666"/>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507577">
            <w:rPr>
              <w:rFonts w:ascii="CMU Bright" w:hAnsi="CMU Bright" w:cs="CMU Bright"/>
              <w:noProof/>
            </w:rPr>
            <w:t>[1]</w:t>
          </w:r>
          <w:r>
            <w:rPr>
              <w:rFonts w:ascii="CMU Bright" w:hAnsi="CMU Bright" w:cs="CMU Bright"/>
            </w:rPr>
            <w:fldChar w:fldCharType="end"/>
          </w:r>
        </w:sdtContent>
      </w:sdt>
      <w:r w:rsidRPr="00507577">
        <w:rPr>
          <w:rFonts w:ascii="CMU Bright" w:hAnsi="CMU Bright" w:cs="CMU Bright"/>
        </w:rPr>
        <w:t xml:space="preserve">) for a value of </w:t>
      </w:r>
      <w:r w:rsidR="008C2606">
        <w:rPr>
          <w:rFonts w:ascii="CMU Bright" w:hAnsi="CMU Bright" w:cs="CMU Bright"/>
        </w:rPr>
        <w:t>p=</w:t>
      </w:r>
      <w:r w:rsidRPr="00507577">
        <w:rPr>
          <w:rFonts w:ascii="CMU Bright" w:hAnsi="CMU Bright" w:cs="CMU Bright"/>
        </w:rPr>
        <w:t>2 we would receive the</w:t>
      </w:r>
      <w:r>
        <w:rPr>
          <w:rFonts w:ascii="CMU Bright" w:hAnsi="CMU Bright" w:cs="CMU Bright"/>
        </w:rPr>
        <w:t xml:space="preserve"> singleton pmask</w:t>
      </w:r>
      <w:r w:rsidRPr="00507577">
        <w:rPr>
          <w:rFonts w:ascii="CMU Bright" w:hAnsi="CMU Bright" w:cs="CMU Bright"/>
        </w:rPr>
        <w:t xml:space="preserve">: </w:t>
      </w:r>
    </w:p>
    <w:p w14:paraId="49ACBD58" w14:textId="3764734D" w:rsidR="00507577" w:rsidRDefault="00507577" w:rsidP="008C2606">
      <w:pPr>
        <w:jc w:val="center"/>
        <w:rPr>
          <w:b/>
          <w:bCs/>
          <w:color w:val="000080"/>
          <w:sz w:val="24"/>
          <w:szCs w:val="24"/>
        </w:rPr>
      </w:pPr>
      <w:r w:rsidRPr="003B01BD">
        <w:rPr>
          <w:b/>
          <w:bCs/>
          <w:color w:val="000080"/>
          <w:position w:val="-26"/>
          <w:sz w:val="24"/>
          <w:szCs w:val="24"/>
        </w:rPr>
        <w:object w:dxaOrig="639" w:dyaOrig="620" w14:anchorId="64451F0F">
          <v:shape id="_x0000_i1050" type="#_x0000_t75" style="width:35pt;height:34.5pt" o:ole="">
            <v:imagedata r:id="rId70" o:title=""/>
          </v:shape>
          <o:OLEObject Type="Embed" ProgID="Equation.DSMT4" ShapeID="_x0000_i1050" DrawAspect="Content" ObjectID="_1615032430" r:id="rId71"/>
        </w:object>
      </w:r>
    </w:p>
    <w:p w14:paraId="02E8C000" w14:textId="24E46342" w:rsidR="00507577" w:rsidRPr="00507577" w:rsidRDefault="008C2606" w:rsidP="00507577">
      <w:pPr>
        <w:jc w:val="both"/>
        <w:rPr>
          <w:rFonts w:ascii="CMU Bright" w:hAnsi="CMU Bright" w:cs="CMU Bright"/>
        </w:rPr>
      </w:pPr>
      <w:r>
        <w:rPr>
          <w:rFonts w:ascii="CMU Bright" w:hAnsi="CMU Bright" w:cs="CMU Bright"/>
        </w:rPr>
        <w:t>For a patch size</w:t>
      </w:r>
      <w:r w:rsidR="00507577" w:rsidRPr="00507577">
        <w:rPr>
          <w:rFonts w:ascii="CMU Bright" w:hAnsi="CMU Bright" w:cs="CMU Bright"/>
        </w:rPr>
        <w:t xml:space="preserve"> of 3 in the baseline case, this would amount to: </w:t>
      </w:r>
    </w:p>
    <w:p w14:paraId="51CD99D5" w14:textId="49171860" w:rsidR="00507577" w:rsidRDefault="008C2606" w:rsidP="008C2606">
      <w:pPr>
        <w:spacing w:line="240" w:lineRule="auto"/>
        <w:jc w:val="center"/>
        <w:rPr>
          <w:b/>
          <w:bCs/>
          <w:color w:val="000080"/>
          <w:sz w:val="24"/>
          <w:szCs w:val="24"/>
        </w:rPr>
      </w:pPr>
      <w:r w:rsidRPr="003B01BD">
        <w:rPr>
          <w:b/>
          <w:bCs/>
          <w:color w:val="000080"/>
          <w:position w:val="-42"/>
          <w:sz w:val="24"/>
          <w:szCs w:val="24"/>
        </w:rPr>
        <w:object w:dxaOrig="920" w:dyaOrig="940" w14:anchorId="4AC57098">
          <v:shape id="_x0000_i1051" type="#_x0000_t75" style="width:44.5pt;height:46pt" o:ole="">
            <v:imagedata r:id="rId72" o:title=""/>
          </v:shape>
          <o:OLEObject Type="Embed" ProgID="Equation.DSMT4" ShapeID="_x0000_i1051" DrawAspect="Content" ObjectID="_1615032431" r:id="rId73"/>
        </w:object>
      </w:r>
    </w:p>
    <w:p w14:paraId="3278214F" w14:textId="628CBE90" w:rsidR="008C2606" w:rsidRDefault="008C2606" w:rsidP="008C2606">
      <w:pPr>
        <w:spacing w:line="240" w:lineRule="auto"/>
        <w:rPr>
          <w:rFonts w:ascii="CMU Bright" w:hAnsi="CMU Bright" w:cs="CMU Bright"/>
        </w:rPr>
      </w:pPr>
      <w:r>
        <w:rPr>
          <w:rFonts w:ascii="CMU Bright" w:hAnsi="CMU Bright" w:cs="CMU Bright"/>
        </w:rPr>
        <w:t>We note that i</w:t>
      </w:r>
      <w:r w:rsidRPr="008C2606">
        <w:rPr>
          <w:rFonts w:ascii="CMU Bright" w:hAnsi="CMU Bright" w:cs="CMU Bright"/>
        </w:rPr>
        <w:t>ncreasing the predicti</w:t>
      </w:r>
      <w:r>
        <w:rPr>
          <w:rFonts w:ascii="CMU Bright" w:hAnsi="CMU Bright" w:cs="CMU Bright"/>
        </w:rPr>
        <w:t>on window size presents a trade</w:t>
      </w:r>
      <w:r w:rsidRPr="008C2606">
        <w:rPr>
          <w:rFonts w:ascii="CMU Bright" w:hAnsi="CMU Bright" w:cs="CMU Bright"/>
        </w:rPr>
        <w:t>off. On the one hand, a large window size increases the</w:t>
      </w:r>
      <w:r>
        <w:rPr>
          <w:rFonts w:ascii="CMU Bright" w:hAnsi="CMU Bright" w:cs="CMU Bright"/>
        </w:rPr>
        <w:t xml:space="preserve"> </w:t>
      </w:r>
      <w:r w:rsidRPr="008C2606">
        <w:rPr>
          <w:rFonts w:ascii="CMU Bright" w:hAnsi="CMU Bright" w:cs="CMU Bright"/>
        </w:rPr>
        <w:t>number of activations that may be predicted per window</w:t>
      </w:r>
      <w:r>
        <w:rPr>
          <w:rFonts w:ascii="CMU Bright" w:hAnsi="CMU Bright" w:cs="CMU Bright"/>
        </w:rPr>
        <w:t>, thus allowing for increased operations saved</w:t>
      </w:r>
      <w:r w:rsidRPr="008C2606">
        <w:rPr>
          <w:rFonts w:ascii="CMU Bright" w:hAnsi="CMU Bright" w:cs="CMU Bright"/>
        </w:rPr>
        <w:t>.On the other hand, spatial correlation diminishes as the</w:t>
      </w:r>
      <w:r>
        <w:rPr>
          <w:rFonts w:ascii="CMU Bright" w:hAnsi="CMU Bright" w:cs="CMU Bright"/>
        </w:rPr>
        <w:t xml:space="preserve"> </w:t>
      </w:r>
      <w:r w:rsidRPr="008C2606">
        <w:rPr>
          <w:rFonts w:ascii="CMU Bright" w:hAnsi="CMU Bright" w:cs="CMU Bright"/>
        </w:rPr>
        <w:t xml:space="preserve">size of the prediction </w:t>
      </w:r>
      <w:r>
        <w:rPr>
          <w:rFonts w:ascii="CMU Bright" w:hAnsi="CMU Bright" w:cs="CMU Bright"/>
        </w:rPr>
        <w:t>patch</w:t>
      </w:r>
      <w:r w:rsidRPr="008C2606">
        <w:rPr>
          <w:rFonts w:ascii="CMU Bright" w:hAnsi="CMU Bright" w:cs="CMU Bright"/>
        </w:rPr>
        <w:t xml:space="preserve"> increases, which</w:t>
      </w:r>
      <w:r>
        <w:rPr>
          <w:rFonts w:ascii="CMU Bright" w:hAnsi="CMU Bright" w:cs="CMU Bright"/>
        </w:rPr>
        <w:t>: (1) decreases</w:t>
      </w:r>
      <w:r w:rsidRPr="008C2606">
        <w:rPr>
          <w:rFonts w:ascii="CMU Bright" w:hAnsi="CMU Bright" w:cs="CMU Bright"/>
        </w:rPr>
        <w:t xml:space="preserve"> the number of prediction </w:t>
      </w:r>
      <w:r>
        <w:rPr>
          <w:rFonts w:ascii="CMU Bright" w:hAnsi="CMU Bright" w:cs="CMU Bright"/>
        </w:rPr>
        <w:t>patches inside the entire layer pmask</w:t>
      </w:r>
      <w:r w:rsidRPr="008C2606">
        <w:rPr>
          <w:rFonts w:ascii="CMU Bright" w:hAnsi="CMU Bright" w:cs="CMU Bright"/>
        </w:rPr>
        <w:t>; and (2) increases</w:t>
      </w:r>
      <w:r>
        <w:rPr>
          <w:rFonts w:ascii="CMU Bright" w:hAnsi="CMU Bright" w:cs="CMU Bright"/>
        </w:rPr>
        <w:t xml:space="preserve"> </w:t>
      </w:r>
      <w:r w:rsidRPr="008C2606">
        <w:rPr>
          <w:rFonts w:ascii="CMU Bright" w:hAnsi="CMU Bright" w:cs="CMU Bright"/>
        </w:rPr>
        <w:t xml:space="preserve">the false prediction rate, since the area around the </w:t>
      </w:r>
      <w:r>
        <w:rPr>
          <w:rFonts w:ascii="CMU Bright" w:hAnsi="CMU Bright" w:cs="CMU Bright"/>
        </w:rPr>
        <w:t>with non-1s possible increases</w:t>
      </w:r>
      <w:r w:rsidRPr="008C2606">
        <w:rPr>
          <w:rFonts w:ascii="CMU Bright" w:hAnsi="CMU Bright" w:cs="CMU Bright"/>
        </w:rPr>
        <w:t>.</w:t>
      </w:r>
      <w:r>
        <w:rPr>
          <w:rFonts w:ascii="CMU Bright" w:hAnsi="CMU Bright" w:cs="CMU Bright"/>
        </w:rPr>
        <w:t xml:space="preserve"> These f</w:t>
      </w:r>
      <w:r w:rsidRPr="008C2606">
        <w:rPr>
          <w:rFonts w:ascii="CMU Bright" w:hAnsi="CMU Bright" w:cs="CMU Bright"/>
        </w:rPr>
        <w:t xml:space="preserve">alse predictions will decrease the model accuracy. </w:t>
      </w:r>
    </w:p>
    <w:p w14:paraId="78B70236" w14:textId="409DDC59" w:rsidR="00E736BC" w:rsidRDefault="00E736BC" w:rsidP="00D60C5E">
      <w:pPr>
        <w:pStyle w:val="Heading4"/>
      </w:pPr>
      <w:r>
        <w:t>Ones Range (ones_range</w:t>
      </w:r>
      <w:r w:rsidR="008C2606">
        <w:t xml:space="preserve"> parameter)</w:t>
      </w:r>
    </w:p>
    <w:p w14:paraId="13D919AE" w14:textId="5B48C3DB" w:rsidR="00E736BC" w:rsidRDefault="00E736BC" w:rsidP="00E736BC">
      <w:r>
        <w:rPr>
          <w:rFonts w:ascii="CMU Bright" w:hAnsi="CMU Bright" w:cs="CMU Bright"/>
        </w:rPr>
        <w:t xml:space="preserve">This parameter controls the number of 1s we would like to see in the singleton pmask, and is supplied as a range between </w:t>
      </w:r>
      <w:r w:rsidRPr="00E736BC">
        <w:rPr>
          <w:rFonts w:ascii="CMU Bright" w:hAnsi="CMU Bright" w:cs="CMU Bright"/>
          <w:position w:val="-10"/>
        </w:rPr>
        <w:object w:dxaOrig="740" w:dyaOrig="320" w14:anchorId="2E390CE0">
          <v:shape id="_x0000_i1052" type="#_x0000_t75" style="width:37pt;height:16pt" o:ole="">
            <v:imagedata r:id="rId74" o:title=""/>
          </v:shape>
          <o:OLEObject Type="Embed" ProgID="Equation.DSMT4" ShapeID="_x0000_i1052" DrawAspect="Content" ObjectID="_1615032432" r:id="rId75"/>
        </w:object>
      </w:r>
      <w:r>
        <w:rPr>
          <w:rFonts w:ascii="CMU Bright" w:hAnsi="CMU Bright" w:cs="CMU Bright"/>
        </w:rPr>
        <w:t xml:space="preserve">. </w:t>
      </w:r>
    </w:p>
    <w:p w14:paraId="1F954897" w14:textId="4A7AF172" w:rsidR="00AF0A91" w:rsidRDefault="00507577" w:rsidP="00623E79">
      <w:pPr>
        <w:rPr>
          <w:rFonts w:ascii="CMU Bright" w:hAnsi="CMU Bright" w:cs="CMU Bright"/>
        </w:rPr>
      </w:pPr>
      <w:r>
        <w:rPr>
          <w:rFonts w:ascii="CMU Bright" w:hAnsi="CMU Bright" w:cs="CMU Bright"/>
        </w:rPr>
        <w:lastRenderedPageBreak/>
        <w:t xml:space="preserve">We note that there is an inherent tradeoff between different masks – The more “0s” supplied with the mask – the higher the chance to save MAC operations, and the more operations that are saved. With this, the higher the chance to predict wrongly, thus causing possible classification accuracy degradation. </w:t>
      </w:r>
    </w:p>
    <w:p w14:paraId="698D7967" w14:textId="516D7363" w:rsidR="0017607F" w:rsidRDefault="0017607F" w:rsidP="0017607F">
      <w:pPr>
        <w:pStyle w:val="Heading4"/>
      </w:pPr>
      <w:r>
        <w:t>Granularity Threshold Parameter</w:t>
      </w:r>
    </w:p>
    <w:p w14:paraId="38CE44ED" w14:textId="67AEBA9D" w:rsidR="0017607F" w:rsidRPr="0017607F" w:rsidRDefault="0017607F" w:rsidP="0017607F">
      <w:r>
        <w:rPr>
          <w:rFonts w:ascii="CMU Bright" w:hAnsi="CMU Bright" w:cs="CMU Bright"/>
        </w:rPr>
        <w:t xml:space="preserve">We note that, for example, on the Max Granularity mode, we test the effect of a small p x p patch on the accuracy of the entire network. Seeing this is a tiny change when compared to the entirety of the network, we look for some way to strengthen its effect. We increase the spread of each target checked to be something more substantial, by increasing its area of effect. For a given target pmask choice, we define the GT parameter. This parameter clusters close by patches and defines them as a single target for optimization. When GT is highest, the whole kernel would be a single patch, and we receive the Uniform Patch mode. When lowest, we receive the true Max Granularity mode defined above. </w:t>
      </w:r>
    </w:p>
    <w:p w14:paraId="1B8EE9C7" w14:textId="4937380F" w:rsidR="00E736BC" w:rsidRDefault="00E736BC" w:rsidP="004B481B">
      <w:pPr>
        <w:pStyle w:val="Heading4"/>
      </w:pPr>
      <w:r>
        <w:t xml:space="preserve">Network Choice </w:t>
      </w:r>
    </w:p>
    <w:p w14:paraId="00007E15" w14:textId="064FE5A1" w:rsidR="00F9607C" w:rsidRPr="00F9607C" w:rsidRDefault="00443462" w:rsidP="00F9607C">
      <w:pPr>
        <w:rPr>
          <w:rFonts w:ascii="CMU Bright" w:hAnsi="CMU Bright" w:cs="CMU Bright"/>
        </w:rPr>
      </w:pPr>
      <w:r>
        <w:rPr>
          <w:rFonts w:ascii="CMU Bright" w:hAnsi="CMU Bright" w:cs="CMU Bright"/>
        </w:rPr>
        <w:t xml:space="preserve">As noted in </w:t>
      </w:r>
      <w:sdt>
        <w:sdtPr>
          <w:rPr>
            <w:rFonts w:ascii="CMU Bright" w:hAnsi="CMU Bright" w:cs="CMU Bright"/>
          </w:rPr>
          <w:id w:val="-1741550956"/>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443462">
            <w:rPr>
              <w:rFonts w:ascii="CMU Bright" w:hAnsi="CMU Bright" w:cs="CMU Bright"/>
              <w:noProof/>
            </w:rPr>
            <w:t>[1]</w:t>
          </w:r>
          <w:r>
            <w:rPr>
              <w:rFonts w:ascii="CMU Bright" w:hAnsi="CMU Bright" w:cs="CMU Bright"/>
            </w:rPr>
            <w:fldChar w:fldCharType="end"/>
          </w:r>
        </w:sdtContent>
      </w:sdt>
      <w:r>
        <w:rPr>
          <w:rFonts w:ascii="CMU Bright" w:hAnsi="CMU Bright" w:cs="CMU Bright"/>
        </w:rPr>
        <w:t xml:space="preserve">, some network architectures supply sparser ofmaps than others. We tested 2 different networks – ResNet18 </w:t>
      </w:r>
      <w:sdt>
        <w:sdtPr>
          <w:rPr>
            <w:rFonts w:ascii="CMU Bright" w:hAnsi="CMU Bright" w:cs="CMU Bright"/>
          </w:rPr>
          <w:id w:val="2129652068"/>
          <w:citation/>
        </w:sdtPr>
        <w:sdtEndPr/>
        <w:sdtContent>
          <w:r>
            <w:rPr>
              <w:rFonts w:ascii="CMU Bright" w:hAnsi="CMU Bright" w:cs="CMU Bright"/>
            </w:rPr>
            <w:fldChar w:fldCharType="begin"/>
          </w:r>
          <w:r>
            <w:rPr>
              <w:rFonts w:ascii="CMU Bright" w:hAnsi="CMU Bright" w:cs="CMU Bright"/>
            </w:rPr>
            <w:instrText xml:space="preserve"> CITATION Kai15 \l 1033 </w:instrText>
          </w:r>
          <w:r>
            <w:rPr>
              <w:rFonts w:ascii="CMU Bright" w:hAnsi="CMU Bright" w:cs="CMU Bright"/>
            </w:rPr>
            <w:fldChar w:fldCharType="separate"/>
          </w:r>
          <w:r w:rsidRPr="00443462">
            <w:rPr>
              <w:rFonts w:ascii="CMU Bright" w:hAnsi="CMU Bright" w:cs="CMU Bright"/>
              <w:noProof/>
            </w:rPr>
            <w:t>[7]</w:t>
          </w:r>
          <w:r>
            <w:rPr>
              <w:rFonts w:ascii="CMU Bright" w:hAnsi="CMU Bright" w:cs="CMU Bright"/>
            </w:rPr>
            <w:fldChar w:fldCharType="end"/>
          </w:r>
        </w:sdtContent>
      </w:sdt>
      <w:r>
        <w:rPr>
          <w:rFonts w:ascii="CMU Bright" w:hAnsi="CMU Bright" w:cs="CMU Bright"/>
        </w:rPr>
        <w:t xml:space="preserve"> and AlexNet </w:t>
      </w:r>
      <w:sdt>
        <w:sdtPr>
          <w:rPr>
            <w:rFonts w:ascii="CMU Bright" w:hAnsi="CMU Bright" w:cs="CMU Bright"/>
          </w:rPr>
          <w:id w:val="1005090511"/>
          <w:citation/>
        </w:sdtPr>
        <w:sdtEndPr/>
        <w:sdtContent>
          <w:r>
            <w:rPr>
              <w:rFonts w:ascii="CMU Bright" w:hAnsi="CMU Bright" w:cs="CMU Bright"/>
            </w:rPr>
            <w:fldChar w:fldCharType="begin"/>
          </w:r>
          <w:r>
            <w:rPr>
              <w:rFonts w:ascii="CMU Bright" w:hAnsi="CMU Bright" w:cs="CMU Bright"/>
            </w:rPr>
            <w:instrText xml:space="preserve"> CITATION Ale \l 1033 </w:instrText>
          </w:r>
          <w:r>
            <w:rPr>
              <w:rFonts w:ascii="CMU Bright" w:hAnsi="CMU Bright" w:cs="CMU Bright"/>
            </w:rPr>
            <w:fldChar w:fldCharType="separate"/>
          </w:r>
          <w:r w:rsidRPr="00443462">
            <w:rPr>
              <w:rFonts w:ascii="CMU Bright" w:hAnsi="CMU Bright" w:cs="CMU Bright"/>
              <w:noProof/>
            </w:rPr>
            <w:t>[8]</w:t>
          </w:r>
          <w:r>
            <w:rPr>
              <w:rFonts w:ascii="CMU Bright" w:hAnsi="CMU Bright" w:cs="CMU Bright"/>
            </w:rPr>
            <w:fldChar w:fldCharType="end"/>
          </w:r>
        </w:sdtContent>
      </w:sdt>
      <w:r>
        <w:rPr>
          <w:rFonts w:ascii="CMU Bright" w:hAnsi="CMU Bright" w:cs="CMU Bright"/>
        </w:rPr>
        <w:t xml:space="preserve">. The number of Spatial layers themselves were changed – and a </w:t>
      </w:r>
      <w:r>
        <w:rPr>
          <w:rFonts w:ascii="CMU Bright" w:hAnsi="CMU Bright" w:cs="CMU Bright"/>
          <w:b/>
          <w:bCs/>
        </w:rPr>
        <w:t>coupled</w:t>
      </w:r>
      <w:r>
        <w:rPr>
          <w:rFonts w:ascii="CMU Bright" w:hAnsi="CMU Bright" w:cs="CMU Bright"/>
        </w:rPr>
        <w:t xml:space="preserve"> set of layers were introduced in the ResNet architecture. </w:t>
      </w:r>
      <w:r w:rsidR="00F9607C">
        <w:rPr>
          <w:rFonts w:ascii="CMU Bright" w:hAnsi="CMU Bright" w:cs="CMU Bright"/>
        </w:rPr>
        <w:t xml:space="preserve">This means that after every convolution layer a Spatial layer was introduced, but some of the layers were optimized jointly, relaxing the combinatorial optimization troubles, while allowing op savings after every convolution layer. </w:t>
      </w:r>
    </w:p>
    <w:p w14:paraId="36F3E907" w14:textId="3392B98C" w:rsidR="004B481B" w:rsidRDefault="004B481B" w:rsidP="004B481B">
      <w:pPr>
        <w:pStyle w:val="Heading4"/>
      </w:pPr>
      <w:r>
        <w:t xml:space="preserve">Dataset Choice </w:t>
      </w:r>
    </w:p>
    <w:p w14:paraId="17D63F7D" w14:textId="5A32D371" w:rsidR="00F9607C" w:rsidRPr="00443462" w:rsidRDefault="00F9607C" w:rsidP="00F9607C">
      <w:r>
        <w:rPr>
          <w:rFonts w:ascii="CMU Bright" w:hAnsi="CMU Bright" w:cs="CMU Bright"/>
        </w:rPr>
        <w:t xml:space="preserve">We implemented many different dataset choices into the framework, including ImgNet, TinyImgNet, STL10, MNIST, CIFAR10, and FashionMNIST. Dataset choice is a primary factor when looking at computation runtime, where ImgNet is over 1,000,000 photos large, RGB with an average size of 256x256, and CIFAR10 only 60,000 photos of size 32x32, grayscale. This decides the forward runtime of the network, F. Seeing these forward runs are the most substantial part of the algorithm, we can deduce that the total runtime of different optimization modes may be approximated to be: </w:t>
      </w:r>
      <w:r w:rsidRPr="00F9607C">
        <w:rPr>
          <w:rFonts w:ascii="CMU Bright" w:hAnsi="CMU Bright" w:cs="CMU Bright"/>
          <w:position w:val="-4"/>
        </w:rPr>
        <w:object w:dxaOrig="820" w:dyaOrig="220" w14:anchorId="34A7900F">
          <v:shape id="_x0000_i1053" type="#_x0000_t75" style="width:41pt;height:11pt" o:ole="">
            <v:imagedata r:id="rId76" o:title=""/>
          </v:shape>
          <o:OLEObject Type="Embed" ProgID="Equation.DSMT4" ShapeID="_x0000_i1053" DrawAspect="Content" ObjectID="_1615032433" r:id="rId77"/>
        </w:object>
      </w:r>
      <w:r>
        <w:rPr>
          <w:rFonts w:ascii="CMU Bright" w:hAnsi="CMU Bright" w:cs="CMU Bright"/>
        </w:rPr>
        <w:t xml:space="preserve">where </w:t>
      </w:r>
      <w:r w:rsidRPr="00F9607C">
        <w:rPr>
          <w:rFonts w:ascii="CMU Bright" w:hAnsi="CMU Bright" w:cs="CMU Bright"/>
          <w:position w:val="-4"/>
        </w:rPr>
        <w:object w:dxaOrig="220" w:dyaOrig="220" w14:anchorId="53F7D514">
          <v:shape id="_x0000_i1054" type="#_x0000_t75" style="width:11pt;height:11pt" o:ole="">
            <v:imagedata r:id="rId78" o:title=""/>
          </v:shape>
          <o:OLEObject Type="Embed" ProgID="Equation.DSMT4" ShapeID="_x0000_i1054" DrawAspect="Content" ObjectID="_1615032434" r:id="rId79"/>
        </w:object>
      </w:r>
      <w:r>
        <w:rPr>
          <w:rFonts w:ascii="CMU Bright" w:hAnsi="CMU Bright" w:cs="CMU Bright"/>
        </w:rPr>
        <w:t xml:space="preserve"> is the total number of options checked at each granularity mode. </w:t>
      </w:r>
    </w:p>
    <w:p w14:paraId="1EE4F372" w14:textId="4D9800C6" w:rsidR="00F9607C" w:rsidRDefault="00F9607C">
      <w:r>
        <w:br w:type="page"/>
      </w:r>
    </w:p>
    <w:p w14:paraId="734849C3" w14:textId="19F28087" w:rsidR="0088371C" w:rsidRPr="00832F59" w:rsidRDefault="009663E9" w:rsidP="009663E9">
      <w:pPr>
        <w:pStyle w:val="Heading1"/>
        <w:rPr>
          <w:rFonts w:ascii="CMU Bright" w:hAnsi="CMU Bright" w:cs="CMU Bright"/>
        </w:rPr>
      </w:pPr>
      <w:bookmarkStart w:id="31" w:name="_Ref1906363"/>
      <w:bookmarkStart w:id="32" w:name="_Toc4419322"/>
      <w:r w:rsidRPr="00832F59">
        <w:rPr>
          <w:rFonts w:ascii="CMU Bright" w:hAnsi="CMU Bright" w:cs="CMU Bright"/>
        </w:rPr>
        <w:lastRenderedPageBreak/>
        <w:t>Results</w:t>
      </w:r>
      <w:bookmarkEnd w:id="31"/>
      <w:bookmarkEnd w:id="32"/>
    </w:p>
    <w:p w14:paraId="2FB61710" w14:textId="77777777" w:rsidR="0017607F" w:rsidRDefault="0017607F">
      <w:pPr>
        <w:rPr>
          <w:rFonts w:ascii="CMU Bright" w:hAnsi="CMU Bright" w:cs="CMU Bright"/>
        </w:rPr>
      </w:pPr>
      <w:r>
        <w:rPr>
          <w:rFonts w:ascii="CMU Bright" w:hAnsi="CMU Bright" w:cs="CMU Bright"/>
        </w:rPr>
        <w:t xml:space="preserve">In this section we describe various tests, and display some of the resulting prediction masks. </w:t>
      </w:r>
    </w:p>
    <w:p w14:paraId="684179E6" w14:textId="77777777" w:rsidR="000779AD" w:rsidRDefault="000779AD">
      <w:pPr>
        <w:rPr>
          <w:rFonts w:ascii="CMU Bright" w:hAnsi="CMU Bright" w:cs="CMU Bright"/>
        </w:rPr>
      </w:pPr>
    </w:p>
    <w:p w14:paraId="74F5AE28" w14:textId="77777777" w:rsidR="000779AD" w:rsidRDefault="000779AD">
      <w:pPr>
        <w:rPr>
          <w:rFonts w:ascii="CMU Bright" w:hAnsi="CMU Bright" w:cs="CMU Bright"/>
        </w:rPr>
      </w:pPr>
    </w:p>
    <w:p w14:paraId="5184F54F" w14:textId="23F7D010" w:rsidR="009663E9" w:rsidRPr="00832F59" w:rsidRDefault="009663E9">
      <w:pPr>
        <w:rPr>
          <w:rFonts w:ascii="CMU Bright" w:hAnsi="CMU Bright" w:cs="CMU Bright"/>
        </w:rPr>
      </w:pPr>
      <w:r w:rsidRPr="00832F59">
        <w:rPr>
          <w:rFonts w:ascii="CMU Bright" w:hAnsi="CMU Bright" w:cs="CMU Bright"/>
        </w:rPr>
        <w:br w:type="page"/>
      </w:r>
    </w:p>
    <w:p w14:paraId="12900C08" w14:textId="35D0A1BD" w:rsidR="009663E9" w:rsidRPr="00832F59" w:rsidRDefault="009663E9" w:rsidP="009663E9">
      <w:pPr>
        <w:pStyle w:val="Heading1"/>
        <w:rPr>
          <w:rFonts w:ascii="CMU Bright" w:hAnsi="CMU Bright" w:cs="CMU Bright"/>
        </w:rPr>
      </w:pPr>
      <w:bookmarkStart w:id="33" w:name="_Toc4419323"/>
      <w:r w:rsidRPr="00832F59">
        <w:rPr>
          <w:rFonts w:ascii="CMU Bright" w:hAnsi="CMU Bright" w:cs="CMU Bright"/>
        </w:rPr>
        <w:lastRenderedPageBreak/>
        <w:t>Further Work</w:t>
      </w:r>
      <w:bookmarkEnd w:id="33"/>
    </w:p>
    <w:p w14:paraId="4ED11E40" w14:textId="7D87F69E" w:rsidR="00361BAF" w:rsidRPr="00832F59" w:rsidRDefault="009663E9">
      <w:pPr>
        <w:rPr>
          <w:rFonts w:ascii="CMU Bright" w:hAnsi="CMU Bright" w:cs="CMU Bright"/>
          <w:rtl/>
        </w:rPr>
      </w:pPr>
      <w:r w:rsidRPr="00832F59">
        <w:rPr>
          <w:rFonts w:ascii="CMU Bright" w:hAnsi="CMU Bright" w:cs="CMU Bright"/>
          <w:rtl/>
        </w:rPr>
        <w:br w:type="page"/>
      </w:r>
    </w:p>
    <w:bookmarkStart w:id="34" w:name="_Toc4419324" w:displacedByCustomXml="next"/>
    <w:sdt>
      <w:sdtPr>
        <w:rPr>
          <w:rFonts w:asciiTheme="minorHAnsi" w:eastAsiaTheme="minorHAnsi" w:hAnsiTheme="minorHAnsi" w:cstheme="minorBidi"/>
          <w:color w:val="auto"/>
          <w:sz w:val="22"/>
          <w:szCs w:val="22"/>
        </w:rPr>
        <w:id w:val="308758529"/>
        <w:docPartObj>
          <w:docPartGallery w:val="Bibliographies"/>
          <w:docPartUnique/>
        </w:docPartObj>
      </w:sdtPr>
      <w:sdtEndPr/>
      <w:sdtContent>
        <w:p w14:paraId="08271B9E" w14:textId="1152E00D" w:rsidR="00751F8B" w:rsidRDefault="00751F8B">
          <w:pPr>
            <w:pStyle w:val="Heading1"/>
          </w:pPr>
          <w:r>
            <w:t>Bibliography</w:t>
          </w:r>
          <w:bookmarkEnd w:id="34"/>
        </w:p>
        <w:sdt>
          <w:sdtPr>
            <w:id w:val="111145805"/>
            <w:bibliography/>
          </w:sdtPr>
          <w:sdtEndPr/>
          <w:sdtContent>
            <w:p w14:paraId="04137B54" w14:textId="77777777" w:rsidR="00F9607C" w:rsidRDefault="00751F8B">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8704"/>
              </w:tblGrid>
              <w:tr w:rsidR="00F9607C" w14:paraId="2863AE96" w14:textId="77777777">
                <w:trPr>
                  <w:divId w:val="1691485985"/>
                  <w:tblCellSpacing w:w="15" w:type="dxa"/>
                </w:trPr>
                <w:tc>
                  <w:tcPr>
                    <w:tcW w:w="50" w:type="pct"/>
                    <w:hideMark/>
                  </w:tcPr>
                  <w:p w14:paraId="168BDEBD" w14:textId="7BEE67DD" w:rsidR="00F9607C" w:rsidRDefault="00F9607C">
                    <w:pPr>
                      <w:pStyle w:val="Bibliography"/>
                      <w:rPr>
                        <w:noProof/>
                        <w:sz w:val="24"/>
                        <w:szCs w:val="24"/>
                      </w:rPr>
                    </w:pPr>
                    <w:r>
                      <w:rPr>
                        <w:noProof/>
                      </w:rPr>
                      <w:t xml:space="preserve">[1] </w:t>
                    </w:r>
                  </w:p>
                </w:tc>
                <w:tc>
                  <w:tcPr>
                    <w:tcW w:w="0" w:type="auto"/>
                    <w:hideMark/>
                  </w:tcPr>
                  <w:p w14:paraId="0EECAADE" w14:textId="77777777" w:rsidR="00F9607C" w:rsidRDefault="00F9607C">
                    <w:pPr>
                      <w:pStyle w:val="Bibliography"/>
                      <w:rPr>
                        <w:noProof/>
                      </w:rPr>
                    </w:pPr>
                    <w:r>
                      <w:rPr>
                        <w:noProof/>
                      </w:rPr>
                      <w:t xml:space="preserve">G. Shomron and U. Weiser, "Exploiting Spatial Correlation in Convolutional Neural". </w:t>
                    </w:r>
                  </w:p>
                </w:tc>
              </w:tr>
              <w:tr w:rsidR="00F9607C" w14:paraId="76009EFF" w14:textId="77777777">
                <w:trPr>
                  <w:divId w:val="1691485985"/>
                  <w:tblCellSpacing w:w="15" w:type="dxa"/>
                </w:trPr>
                <w:tc>
                  <w:tcPr>
                    <w:tcW w:w="50" w:type="pct"/>
                    <w:hideMark/>
                  </w:tcPr>
                  <w:p w14:paraId="132D8337" w14:textId="77777777" w:rsidR="00F9607C" w:rsidRDefault="00F9607C">
                    <w:pPr>
                      <w:pStyle w:val="Bibliography"/>
                      <w:rPr>
                        <w:noProof/>
                      </w:rPr>
                    </w:pPr>
                    <w:r>
                      <w:rPr>
                        <w:noProof/>
                      </w:rPr>
                      <w:t xml:space="preserve">[2] </w:t>
                    </w:r>
                  </w:p>
                </w:tc>
                <w:tc>
                  <w:tcPr>
                    <w:tcW w:w="0" w:type="auto"/>
                    <w:hideMark/>
                  </w:tcPr>
                  <w:p w14:paraId="540F9CD6" w14:textId="77777777" w:rsidR="00F9607C" w:rsidRDefault="00F9607C">
                    <w:pPr>
                      <w:pStyle w:val="Bibliography"/>
                      <w:rPr>
                        <w:noProof/>
                      </w:rPr>
                    </w:pPr>
                    <w:r>
                      <w:rPr>
                        <w:noProof/>
                      </w:rPr>
                      <w:t>Medium, "CNN Overview," [Online]. Available: https://medium.com/@udemeudofia01/basic-overview-of-convolutional-neural-network-cnn-4fcc7dbb4f17.</w:t>
                    </w:r>
                  </w:p>
                </w:tc>
              </w:tr>
              <w:tr w:rsidR="00F9607C" w14:paraId="4CF17D74" w14:textId="77777777">
                <w:trPr>
                  <w:divId w:val="1691485985"/>
                  <w:tblCellSpacing w:w="15" w:type="dxa"/>
                </w:trPr>
                <w:tc>
                  <w:tcPr>
                    <w:tcW w:w="50" w:type="pct"/>
                    <w:hideMark/>
                  </w:tcPr>
                  <w:p w14:paraId="10E09400" w14:textId="77777777" w:rsidR="00F9607C" w:rsidRDefault="00F9607C">
                    <w:pPr>
                      <w:pStyle w:val="Bibliography"/>
                      <w:rPr>
                        <w:noProof/>
                      </w:rPr>
                    </w:pPr>
                    <w:r>
                      <w:rPr>
                        <w:noProof/>
                      </w:rPr>
                      <w:t xml:space="preserve">[3] </w:t>
                    </w:r>
                  </w:p>
                </w:tc>
                <w:tc>
                  <w:tcPr>
                    <w:tcW w:w="0" w:type="auto"/>
                    <w:hideMark/>
                  </w:tcPr>
                  <w:p w14:paraId="129A851E" w14:textId="77777777" w:rsidR="00F9607C" w:rsidRDefault="00F9607C">
                    <w:pPr>
                      <w:pStyle w:val="Bibliography"/>
                      <w:rPr>
                        <w:noProof/>
                      </w:rPr>
                    </w:pPr>
                    <w:r>
                      <w:rPr>
                        <w:noProof/>
                      </w:rPr>
                      <w:t>S. CS231, "Training Neural Networks - Part 1," [Online]. Available: http://cs231n.stanford.edu/slides/2017/cs231n_2017_lecture6.pdf.</w:t>
                    </w:r>
                  </w:p>
                </w:tc>
              </w:tr>
              <w:tr w:rsidR="00F9607C" w14:paraId="491B0C75" w14:textId="77777777">
                <w:trPr>
                  <w:divId w:val="1691485985"/>
                  <w:tblCellSpacing w:w="15" w:type="dxa"/>
                </w:trPr>
                <w:tc>
                  <w:tcPr>
                    <w:tcW w:w="50" w:type="pct"/>
                    <w:hideMark/>
                  </w:tcPr>
                  <w:p w14:paraId="6766B5C3" w14:textId="77777777" w:rsidR="00F9607C" w:rsidRDefault="00F9607C">
                    <w:pPr>
                      <w:pStyle w:val="Bibliography"/>
                      <w:rPr>
                        <w:noProof/>
                      </w:rPr>
                    </w:pPr>
                    <w:r>
                      <w:rPr>
                        <w:noProof/>
                      </w:rPr>
                      <w:t xml:space="preserve">[4] </w:t>
                    </w:r>
                  </w:p>
                </w:tc>
                <w:tc>
                  <w:tcPr>
                    <w:tcW w:w="0" w:type="auto"/>
                    <w:hideMark/>
                  </w:tcPr>
                  <w:p w14:paraId="6A57E5E2" w14:textId="77777777" w:rsidR="00F9607C" w:rsidRDefault="00F9607C">
                    <w:pPr>
                      <w:pStyle w:val="Bibliography"/>
                      <w:rPr>
                        <w:noProof/>
                      </w:rPr>
                    </w:pPr>
                    <w:r>
                      <w:rPr>
                        <w:noProof/>
                      </w:rPr>
                      <w:t>A. W. Harley, "An Interactive Node-Link Visualization," [Online]. Available: http://scs.ryerson.ca/~aharley/vis/conv/flat.html.</w:t>
                    </w:r>
                  </w:p>
                </w:tc>
              </w:tr>
              <w:tr w:rsidR="00F9607C" w14:paraId="2F9F906B" w14:textId="77777777">
                <w:trPr>
                  <w:divId w:val="1691485985"/>
                  <w:tblCellSpacing w:w="15" w:type="dxa"/>
                </w:trPr>
                <w:tc>
                  <w:tcPr>
                    <w:tcW w:w="50" w:type="pct"/>
                    <w:hideMark/>
                  </w:tcPr>
                  <w:p w14:paraId="2DB9B9EC" w14:textId="77777777" w:rsidR="00F9607C" w:rsidRDefault="00F9607C">
                    <w:pPr>
                      <w:pStyle w:val="Bibliography"/>
                      <w:rPr>
                        <w:noProof/>
                      </w:rPr>
                    </w:pPr>
                    <w:r>
                      <w:rPr>
                        <w:noProof/>
                      </w:rPr>
                      <w:t xml:space="preserve">[5] </w:t>
                    </w:r>
                  </w:p>
                </w:tc>
                <w:tc>
                  <w:tcPr>
                    <w:tcW w:w="0" w:type="auto"/>
                    <w:hideMark/>
                  </w:tcPr>
                  <w:p w14:paraId="491E6F45" w14:textId="77777777" w:rsidR="00F9607C" w:rsidRDefault="00F9607C">
                    <w:pPr>
                      <w:pStyle w:val="Bibliography"/>
                      <w:rPr>
                        <w:noProof/>
                      </w:rPr>
                    </w:pPr>
                    <w:r>
                      <w:rPr>
                        <w:noProof/>
                      </w:rPr>
                      <w:t xml:space="preserve">V. Akhlaghi and A. Yazdanbakhsh, "SnaPEA: Predictive Early Activation for Reducing Computation in Deep Convolutional Neural Networks". </w:t>
                    </w:r>
                  </w:p>
                </w:tc>
              </w:tr>
              <w:tr w:rsidR="00F9607C" w14:paraId="225860FF" w14:textId="77777777">
                <w:trPr>
                  <w:divId w:val="1691485985"/>
                  <w:tblCellSpacing w:w="15" w:type="dxa"/>
                </w:trPr>
                <w:tc>
                  <w:tcPr>
                    <w:tcW w:w="50" w:type="pct"/>
                    <w:hideMark/>
                  </w:tcPr>
                  <w:p w14:paraId="1774375C" w14:textId="77777777" w:rsidR="00F9607C" w:rsidRDefault="00F9607C">
                    <w:pPr>
                      <w:pStyle w:val="Bibliography"/>
                      <w:rPr>
                        <w:noProof/>
                      </w:rPr>
                    </w:pPr>
                    <w:r>
                      <w:rPr>
                        <w:noProof/>
                      </w:rPr>
                      <w:t xml:space="preserve">[6] </w:t>
                    </w:r>
                  </w:p>
                </w:tc>
                <w:tc>
                  <w:tcPr>
                    <w:tcW w:w="0" w:type="auto"/>
                    <w:hideMark/>
                  </w:tcPr>
                  <w:p w14:paraId="607C79C5" w14:textId="77777777" w:rsidR="00F9607C" w:rsidRDefault="00F9607C">
                    <w:pPr>
                      <w:pStyle w:val="Bibliography"/>
                      <w:rPr>
                        <w:noProof/>
                      </w:rPr>
                    </w:pPr>
                    <w:r>
                      <w:rPr>
                        <w:noProof/>
                      </w:rPr>
                      <w:t>S. Nayak, "LearnopenCV," [Online]. Available: https://www.learnopencv.com/understanding-alexnet/.</w:t>
                    </w:r>
                  </w:p>
                </w:tc>
              </w:tr>
              <w:tr w:rsidR="00F9607C" w14:paraId="1FA4C3B3" w14:textId="77777777">
                <w:trPr>
                  <w:divId w:val="1691485985"/>
                  <w:tblCellSpacing w:w="15" w:type="dxa"/>
                </w:trPr>
                <w:tc>
                  <w:tcPr>
                    <w:tcW w:w="50" w:type="pct"/>
                    <w:hideMark/>
                  </w:tcPr>
                  <w:p w14:paraId="338DD5BA" w14:textId="77777777" w:rsidR="00F9607C" w:rsidRDefault="00F9607C">
                    <w:pPr>
                      <w:pStyle w:val="Bibliography"/>
                      <w:rPr>
                        <w:noProof/>
                      </w:rPr>
                    </w:pPr>
                    <w:r>
                      <w:rPr>
                        <w:noProof/>
                      </w:rPr>
                      <w:t xml:space="preserve">[7] </w:t>
                    </w:r>
                  </w:p>
                </w:tc>
                <w:tc>
                  <w:tcPr>
                    <w:tcW w:w="0" w:type="auto"/>
                    <w:hideMark/>
                  </w:tcPr>
                  <w:p w14:paraId="634D1829" w14:textId="77777777" w:rsidR="00F9607C" w:rsidRDefault="00F9607C">
                    <w:pPr>
                      <w:pStyle w:val="Bibliography"/>
                      <w:rPr>
                        <w:noProof/>
                      </w:rPr>
                    </w:pPr>
                    <w:r>
                      <w:rPr>
                        <w:noProof/>
                      </w:rPr>
                      <w:t xml:space="preserve">K. He, X. Zhang, S. Ren and J. Sun, "Deep Residual Learning for Image Recognition," 2015. </w:t>
                    </w:r>
                  </w:p>
                </w:tc>
              </w:tr>
              <w:tr w:rsidR="00F9607C" w14:paraId="4AADE05A" w14:textId="77777777">
                <w:trPr>
                  <w:divId w:val="1691485985"/>
                  <w:tblCellSpacing w:w="15" w:type="dxa"/>
                </w:trPr>
                <w:tc>
                  <w:tcPr>
                    <w:tcW w:w="50" w:type="pct"/>
                    <w:hideMark/>
                  </w:tcPr>
                  <w:p w14:paraId="0EF46599" w14:textId="77777777" w:rsidR="00F9607C" w:rsidRDefault="00F9607C">
                    <w:pPr>
                      <w:pStyle w:val="Bibliography"/>
                      <w:rPr>
                        <w:noProof/>
                      </w:rPr>
                    </w:pPr>
                    <w:r>
                      <w:rPr>
                        <w:noProof/>
                      </w:rPr>
                      <w:t xml:space="preserve">[8] </w:t>
                    </w:r>
                  </w:p>
                </w:tc>
                <w:tc>
                  <w:tcPr>
                    <w:tcW w:w="0" w:type="auto"/>
                    <w:hideMark/>
                  </w:tcPr>
                  <w:p w14:paraId="50EA6191" w14:textId="77777777" w:rsidR="00F9607C" w:rsidRDefault="00F9607C">
                    <w:pPr>
                      <w:pStyle w:val="Bibliography"/>
                      <w:rPr>
                        <w:noProof/>
                      </w:rPr>
                    </w:pPr>
                    <w:r>
                      <w:rPr>
                        <w:noProof/>
                      </w:rPr>
                      <w:t xml:space="preserve">A. Krizhevsky, I. Sutskever and G. E. Hinton, "ImageNet Classification with Deep Convolutional Neural Networks". </w:t>
                    </w:r>
                  </w:p>
                </w:tc>
              </w:tr>
            </w:tbl>
            <w:p w14:paraId="0B84AD06" w14:textId="77777777" w:rsidR="00F9607C" w:rsidRDefault="00F9607C">
              <w:pPr>
                <w:divId w:val="1691485985"/>
                <w:rPr>
                  <w:rFonts w:eastAsia="Times New Roman"/>
                  <w:noProof/>
                </w:rPr>
              </w:pPr>
            </w:p>
            <w:p w14:paraId="5F5B2E00" w14:textId="6E8DE36A" w:rsidR="00751F8B" w:rsidRDefault="00751F8B">
              <w:r>
                <w:rPr>
                  <w:b/>
                  <w:bCs/>
                  <w:noProof/>
                </w:rPr>
                <w:fldChar w:fldCharType="end"/>
              </w:r>
            </w:p>
          </w:sdtContent>
        </w:sdt>
      </w:sdtContent>
    </w:sdt>
    <w:p w14:paraId="28AD1F18" w14:textId="77777777" w:rsidR="00361BAF" w:rsidRPr="00832F59" w:rsidRDefault="00361BAF">
      <w:pPr>
        <w:rPr>
          <w:rFonts w:ascii="CMU Bright" w:eastAsiaTheme="majorEastAsia" w:hAnsi="CMU Bright" w:cs="CMU Bright"/>
          <w:color w:val="2E74B5" w:themeColor="accent5" w:themeShade="BF"/>
          <w:sz w:val="40"/>
          <w:szCs w:val="40"/>
        </w:rPr>
      </w:pPr>
      <w:r w:rsidRPr="00832F59">
        <w:rPr>
          <w:rFonts w:ascii="CMU Bright" w:hAnsi="CMU Bright" w:cs="CMU Bright"/>
        </w:rPr>
        <w:br w:type="page"/>
      </w:r>
    </w:p>
    <w:p w14:paraId="3D54749C" w14:textId="5AB9F9C2" w:rsidR="00361BAF" w:rsidRPr="00832F59" w:rsidRDefault="00E277C7" w:rsidP="00361BAF">
      <w:pPr>
        <w:pStyle w:val="Heading1"/>
        <w:rPr>
          <w:rFonts w:ascii="CMU Bright" w:hAnsi="CMU Bright" w:cs="CMU Bright"/>
          <w:lang w:bidi="ar-SA"/>
        </w:rPr>
      </w:pPr>
      <w:bookmarkStart w:id="35" w:name="_Toc4419325"/>
      <w:r>
        <w:rPr>
          <w:rFonts w:ascii="CMU Bright" w:hAnsi="CMU Bright" w:cs="CMU Bright"/>
          <w:lang w:bidi="ar-SA"/>
        </w:rPr>
        <w:lastRenderedPageBreak/>
        <w:t>Appendix 1: Optimization Algorithm Psuedo Code</w:t>
      </w:r>
      <w:bookmarkEnd w:id="35"/>
      <w:r>
        <w:rPr>
          <w:rFonts w:ascii="CMU Bright" w:hAnsi="CMU Bright" w:cs="CMU Bright"/>
          <w:lang w:bidi="ar-SA"/>
        </w:rPr>
        <w:t xml:space="preserve"> </w:t>
      </w:r>
    </w:p>
    <w:p w14:paraId="76EE6E13" w14:textId="77777777" w:rsidR="00E277C7" w:rsidRDefault="00E277C7" w:rsidP="00E277C7">
      <w:pPr>
        <w:spacing w:after="0"/>
      </w:pPr>
      <w:r>
        <w:rPr>
          <w:noProof/>
        </w:rPr>
        <mc:AlternateContent>
          <mc:Choice Requires="wps">
            <w:drawing>
              <wp:anchor distT="0" distB="0" distL="114300" distR="114300" simplePos="0" relativeHeight="251659264" behindDoc="0" locked="0" layoutInCell="1" allowOverlap="1" wp14:anchorId="02E6A589" wp14:editId="65691CBC">
                <wp:simplePos x="0" y="0"/>
                <wp:positionH relativeFrom="margin">
                  <wp:align>right</wp:align>
                </wp:positionH>
                <wp:positionV relativeFrom="paragraph">
                  <wp:posOffset>190500</wp:posOffset>
                </wp:positionV>
                <wp:extent cx="5924550" cy="2714625"/>
                <wp:effectExtent l="0" t="0" r="19050" b="28575"/>
                <wp:wrapTopAndBottom/>
                <wp:docPr id="8" name="Text Box 8"/>
                <wp:cNvGraphicFramePr/>
                <a:graphic xmlns:a="http://schemas.openxmlformats.org/drawingml/2006/main">
                  <a:graphicData uri="http://schemas.microsoft.com/office/word/2010/wordprocessingShape">
                    <wps:wsp>
                      <wps:cNvSpPr txBox="1"/>
                      <wps:spPr>
                        <a:xfrm>
                          <a:off x="0" y="0"/>
                          <a:ext cx="5924550" cy="2714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958204" w14:textId="77777777" w:rsidR="00D60C5E" w:rsidRDefault="00D60C5E" w:rsidP="00E277C7">
                            <w:pPr>
                              <w:spacing w:after="0"/>
                            </w:pPr>
                            <w:r>
                              <w:t>Inputs:</w:t>
                            </w:r>
                            <w:r>
                              <w:tab/>
                            </w:r>
                            <w:r>
                              <w:tab/>
                              <w:t xml:space="preserve">CNN </w:t>
                            </w:r>
                            <w:r>
                              <w:tab/>
                              <w:t>–  a CNN model</w:t>
                            </w:r>
                          </w:p>
                          <w:p w14:paraId="37A99AB6" w14:textId="77777777" w:rsidR="00D60C5E" w:rsidRDefault="00D60C5E"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D60C5E" w:rsidRDefault="00D60C5E"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D60C5E" w:rsidRDefault="00D60C5E"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D60C5E" w:rsidRDefault="00D60C5E" w:rsidP="00E277C7">
                            <w:pPr>
                              <w:spacing w:after="0"/>
                            </w:pPr>
                            <w:r>
                              <w:tab/>
                            </w:r>
                            <w:r>
                              <w:tab/>
                              <w:t>ps</w:t>
                            </w:r>
                            <w:r>
                              <w:tab/>
                              <w:t>– patch size</w:t>
                            </w:r>
                          </w:p>
                          <w:p w14:paraId="3A3F4CE8" w14:textId="77777777" w:rsidR="00D60C5E" w:rsidRDefault="00D60C5E"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D60C5E" w:rsidRDefault="00D60C5E" w:rsidP="00E277C7">
                            <w:pPr>
                              <w:spacing w:after="0"/>
                            </w:pPr>
                            <w:r>
                              <w:tab/>
                            </w:r>
                            <w:r>
                              <w:tab/>
                              <w:t>gran</w:t>
                            </w:r>
                            <w:r>
                              <w:tab/>
                              <w:t>– granularity</w:t>
                            </w:r>
                          </w:p>
                          <w:p w14:paraId="35420439" w14:textId="77777777" w:rsidR="00D60C5E" w:rsidRDefault="00D60C5E" w:rsidP="00E277C7">
                            <w:pPr>
                              <w:spacing w:after="0"/>
                            </w:pPr>
                            <w:r>
                              <w:t>outputs:</w:t>
                            </w:r>
                            <w:r>
                              <w:tab/>
                              <w:t>mask</w:t>
                            </w:r>
                            <w:r>
                              <w:tab/>
                              <w:t xml:space="preserve">– final mask </w:t>
                            </w:r>
                          </w:p>
                          <w:p w14:paraId="40A8CB49" w14:textId="77777777" w:rsidR="00D60C5E" w:rsidRPr="004E5672" w:rsidRDefault="00D60C5E" w:rsidP="00E277C7">
                            <w:pPr>
                              <w:spacing w:after="0"/>
                              <w:ind w:left="720" w:firstLine="720"/>
                            </w:pPr>
                            <w:r>
                              <w:t>LQrec</w:t>
                            </w:r>
                            <w:r>
                              <w:tab/>
                              <w:t xml:space="preserve">– </w:t>
                            </w:r>
                            <w:r w:rsidRPr="004E5672">
                              <w:rPr>
                                <w:rFonts w:eastAsiaTheme="minorEastAsia"/>
                              </w:rPr>
                              <w:t>LayerQuantizier stage results</w:t>
                            </w:r>
                          </w:p>
                          <w:p w14:paraId="268B7B6C" w14:textId="77777777" w:rsidR="00D60C5E" w:rsidRPr="004E5672" w:rsidRDefault="00D60C5E" w:rsidP="00E277C7">
                            <w:pPr>
                              <w:spacing w:after="0"/>
                              <w:ind w:left="720" w:firstLine="720"/>
                            </w:pPr>
                            <w:r w:rsidRPr="004E5672">
                              <w:t xml:space="preserve">CQrec </w:t>
                            </w:r>
                            <w:r w:rsidRPr="004E5672">
                              <w:tab/>
                              <w:t xml:space="preserve">– </w:t>
                            </w:r>
                            <w:r w:rsidRPr="004E5672">
                              <w:rPr>
                                <w:rFonts w:eastAsiaTheme="minorEastAsia"/>
                              </w:rPr>
                              <w:t>ChannelQuantizier stage results</w:t>
                            </w:r>
                          </w:p>
                          <w:p w14:paraId="500AB826" w14:textId="77777777" w:rsidR="00D60C5E" w:rsidRPr="004E5672" w:rsidRDefault="00D60C5E" w:rsidP="00E277C7">
                            <w:pPr>
                              <w:spacing w:after="0"/>
                              <w:ind w:left="720" w:firstLine="720"/>
                            </w:pPr>
                            <w:r w:rsidRPr="004E5672">
                              <w:t>PQrec</w:t>
                            </w:r>
                            <w:r w:rsidRPr="004E5672">
                              <w:tab/>
                              <w:t xml:space="preserve">– </w:t>
                            </w:r>
                            <w:r w:rsidRPr="004E5672">
                              <w:rPr>
                                <w:rFonts w:eastAsiaTheme="minorEastAsia"/>
                              </w:rPr>
                              <w:t>PatchQuantizier stage results</w:t>
                            </w:r>
                          </w:p>
                          <w:p w14:paraId="46476272" w14:textId="77777777" w:rsidR="00D60C5E" w:rsidRPr="004E5672" w:rsidRDefault="00D60C5E" w:rsidP="00E277C7">
                            <w:pPr>
                              <w:spacing w:after="0"/>
                            </w:pPr>
                            <w:r w:rsidRPr="004E5672">
                              <w:tab/>
                            </w:r>
                            <w:r w:rsidRPr="004E5672">
                              <w:tab/>
                              <w:t>FLrec</w:t>
                            </w:r>
                            <w:r w:rsidRPr="004E5672">
                              <w:tab/>
                              <w:t xml:space="preserve">– first </w:t>
                            </w:r>
                            <w:r w:rsidRPr="004E5672">
                              <w:rPr>
                                <w:rFonts w:eastAsiaTheme="minorEastAsia"/>
                              </w:rPr>
                              <w:t>level results</w:t>
                            </w:r>
                          </w:p>
                          <w:p w14:paraId="3B9884AF"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E6A589" id="_x0000_t202" coordsize="21600,21600" o:spt="202" path="m,l,21600r21600,l21600,xe">
                <v:stroke joinstyle="miter"/>
                <v:path gradientshapeok="t" o:connecttype="rect"/>
              </v:shapetype>
              <v:shape id="Text Box 8" o:spid="_x0000_s1026" type="#_x0000_t202" style="position:absolute;margin-left:415.3pt;margin-top:15pt;width:466.5pt;height:213.7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" fillcolor="white [3201]" strokeweight=".5pt">
                <v:textbox>
                  <w:txbxContent>
                    <w:p w14:paraId="39958204" w14:textId="77777777" w:rsidR="00D60C5E" w:rsidRDefault="00D60C5E" w:rsidP="00E277C7">
                      <w:pPr>
                        <w:spacing w:after="0"/>
                      </w:pPr>
                      <w:r>
                        <w:t>Inputs:</w:t>
                      </w:r>
                      <w:r>
                        <w:tab/>
                      </w:r>
                      <w:r>
                        <w:tab/>
                        <w:t xml:space="preserve">CNN </w:t>
                      </w:r>
                      <w:r>
                        <w:tab/>
                        <w:t>–  a CNN model</w:t>
                      </w:r>
                    </w:p>
                    <w:p w14:paraId="37A99AB6" w14:textId="77777777" w:rsidR="00D60C5E" w:rsidRDefault="00D60C5E"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D60C5E" w:rsidRDefault="00D60C5E"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D60C5E" w:rsidRDefault="00D60C5E"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D60C5E" w:rsidRDefault="00D60C5E" w:rsidP="00E277C7">
                      <w:pPr>
                        <w:spacing w:after="0"/>
                      </w:pPr>
                      <w:r>
                        <w:tab/>
                      </w:r>
                      <w:r>
                        <w:tab/>
                      </w:r>
                      <w:proofErr w:type="spellStart"/>
                      <w:r>
                        <w:t>ps</w:t>
                      </w:r>
                      <w:proofErr w:type="spellEnd"/>
                      <w:r>
                        <w:tab/>
                        <w:t>– patch size</w:t>
                      </w:r>
                    </w:p>
                    <w:p w14:paraId="3A3F4CE8" w14:textId="77777777" w:rsidR="00D60C5E" w:rsidRDefault="00D60C5E"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D60C5E" w:rsidRDefault="00D60C5E" w:rsidP="00E277C7">
                      <w:pPr>
                        <w:spacing w:after="0"/>
                      </w:pPr>
                      <w:r>
                        <w:tab/>
                      </w:r>
                      <w:r>
                        <w:tab/>
                        <w:t>gran</w:t>
                      </w:r>
                      <w:r>
                        <w:tab/>
                        <w:t>– granularity</w:t>
                      </w:r>
                    </w:p>
                    <w:p w14:paraId="35420439" w14:textId="77777777" w:rsidR="00D60C5E" w:rsidRDefault="00D60C5E" w:rsidP="00E277C7">
                      <w:pPr>
                        <w:spacing w:after="0"/>
                      </w:pPr>
                      <w:r>
                        <w:t>outputs:</w:t>
                      </w:r>
                      <w:r>
                        <w:tab/>
                        <w:t>mask</w:t>
                      </w:r>
                      <w:r>
                        <w:tab/>
                        <w:t xml:space="preserve">– final mask </w:t>
                      </w:r>
                    </w:p>
                    <w:p w14:paraId="40A8CB49" w14:textId="77777777" w:rsidR="00D60C5E" w:rsidRPr="004E5672" w:rsidRDefault="00D60C5E" w:rsidP="00E277C7">
                      <w:pPr>
                        <w:spacing w:after="0"/>
                        <w:ind w:left="720" w:firstLine="720"/>
                      </w:pPr>
                      <w:proofErr w:type="spellStart"/>
                      <w:r>
                        <w:t>LQrec</w:t>
                      </w:r>
                      <w:proofErr w:type="spellEnd"/>
                      <w:r>
                        <w:tab/>
                        <w:t xml:space="preserve">– </w:t>
                      </w:r>
                      <w:proofErr w:type="spellStart"/>
                      <w:r w:rsidRPr="004E5672">
                        <w:rPr>
                          <w:rFonts w:eastAsiaTheme="minorEastAsia"/>
                        </w:rPr>
                        <w:t>LayerQuantizier</w:t>
                      </w:r>
                      <w:proofErr w:type="spellEnd"/>
                      <w:r w:rsidRPr="004E5672">
                        <w:rPr>
                          <w:rFonts w:eastAsiaTheme="minorEastAsia"/>
                        </w:rPr>
                        <w:t xml:space="preserve"> stage results</w:t>
                      </w:r>
                    </w:p>
                    <w:p w14:paraId="268B7B6C" w14:textId="77777777" w:rsidR="00D60C5E" w:rsidRPr="004E5672" w:rsidRDefault="00D60C5E" w:rsidP="00E277C7">
                      <w:pPr>
                        <w:spacing w:after="0"/>
                        <w:ind w:left="720" w:firstLine="720"/>
                      </w:pPr>
                      <w:proofErr w:type="spellStart"/>
                      <w:r w:rsidRPr="004E5672">
                        <w:t>CQrec</w:t>
                      </w:r>
                      <w:proofErr w:type="spellEnd"/>
                      <w:r w:rsidRPr="004E5672">
                        <w:t xml:space="preserve"> </w:t>
                      </w:r>
                      <w:r w:rsidRPr="004E5672">
                        <w:tab/>
                        <w:t xml:space="preserve">– </w:t>
                      </w:r>
                      <w:proofErr w:type="spellStart"/>
                      <w:r w:rsidRPr="004E5672">
                        <w:rPr>
                          <w:rFonts w:eastAsiaTheme="minorEastAsia"/>
                        </w:rPr>
                        <w:t>ChannelQuantizier</w:t>
                      </w:r>
                      <w:proofErr w:type="spellEnd"/>
                      <w:r w:rsidRPr="004E5672">
                        <w:rPr>
                          <w:rFonts w:eastAsiaTheme="minorEastAsia"/>
                        </w:rPr>
                        <w:t xml:space="preserve"> stage results</w:t>
                      </w:r>
                    </w:p>
                    <w:p w14:paraId="500AB826" w14:textId="77777777" w:rsidR="00D60C5E" w:rsidRPr="004E5672" w:rsidRDefault="00D60C5E" w:rsidP="00E277C7">
                      <w:pPr>
                        <w:spacing w:after="0"/>
                        <w:ind w:left="720" w:firstLine="720"/>
                      </w:pPr>
                      <w:proofErr w:type="spellStart"/>
                      <w:r w:rsidRPr="004E5672">
                        <w:t>PQrec</w:t>
                      </w:r>
                      <w:proofErr w:type="spellEnd"/>
                      <w:r w:rsidRPr="004E5672">
                        <w:tab/>
                        <w:t xml:space="preserve">– </w:t>
                      </w:r>
                      <w:proofErr w:type="spellStart"/>
                      <w:r w:rsidRPr="004E5672">
                        <w:rPr>
                          <w:rFonts w:eastAsiaTheme="minorEastAsia"/>
                        </w:rPr>
                        <w:t>PatchQuantizier</w:t>
                      </w:r>
                      <w:proofErr w:type="spellEnd"/>
                      <w:r w:rsidRPr="004E5672">
                        <w:rPr>
                          <w:rFonts w:eastAsiaTheme="minorEastAsia"/>
                        </w:rPr>
                        <w:t xml:space="preserve"> stage results</w:t>
                      </w:r>
                    </w:p>
                    <w:p w14:paraId="46476272" w14:textId="77777777" w:rsidR="00D60C5E" w:rsidRPr="004E5672" w:rsidRDefault="00D60C5E" w:rsidP="00E277C7">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3B9884AF" w14:textId="77777777" w:rsidR="00D60C5E" w:rsidRDefault="00D60C5E" w:rsidP="00E277C7"/>
                  </w:txbxContent>
                </v:textbox>
                <w10:wrap type="topAndBottom" anchorx="margin"/>
              </v:shape>
            </w:pict>
          </mc:Fallback>
        </mc:AlternateContent>
      </w:r>
      <w:r>
        <w:tab/>
      </w:r>
      <w:r>
        <w:tab/>
      </w:r>
    </w:p>
    <w:p w14:paraId="3401BE66" w14:textId="77777777" w:rsidR="00E277C7" w:rsidRDefault="00E277C7" w:rsidP="00E277C7">
      <w:pPr>
        <w:spacing w:after="0"/>
        <w:rPr>
          <w:rFonts w:eastAsiaTheme="minorEastAsia"/>
        </w:rPr>
      </w:pPr>
    </w:p>
    <w:p w14:paraId="41F20D52" w14:textId="77777777" w:rsidR="00E277C7" w:rsidRDefault="00E277C7" w:rsidP="00E277C7">
      <w:pPr>
        <w:spacing w:after="0"/>
        <w:rPr>
          <w:rFonts w:eastAsiaTheme="minorEastAsia"/>
        </w:rPr>
      </w:pPr>
      <w:r>
        <w:rPr>
          <w:noProof/>
        </w:rPr>
        <mc:AlternateContent>
          <mc:Choice Requires="wps">
            <w:drawing>
              <wp:anchor distT="0" distB="0" distL="114300" distR="114300" simplePos="0" relativeHeight="251660288" behindDoc="0" locked="0" layoutInCell="1" allowOverlap="1" wp14:anchorId="0C803956" wp14:editId="2E2444FA">
                <wp:simplePos x="0" y="0"/>
                <wp:positionH relativeFrom="margin">
                  <wp:align>right</wp:align>
                </wp:positionH>
                <wp:positionV relativeFrom="paragraph">
                  <wp:posOffset>263525</wp:posOffset>
                </wp:positionV>
                <wp:extent cx="5924550" cy="1228725"/>
                <wp:effectExtent l="0" t="0" r="19050" b="28575"/>
                <wp:wrapTopAndBottom/>
                <wp:docPr id="9" name="Text Box 9"/>
                <wp:cNvGraphicFramePr/>
                <a:graphic xmlns:a="http://schemas.openxmlformats.org/drawingml/2006/main">
                  <a:graphicData uri="http://schemas.microsoft.com/office/word/2010/wordprocessingShape">
                    <wps:wsp>
                      <wps:cNvSpPr txBox="1"/>
                      <wps:spPr>
                        <a:xfrm>
                          <a:off x="0" y="0"/>
                          <a:ext cx="5924550" cy="1228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A51295" w14:textId="77777777" w:rsidR="00D60C5E" w:rsidRDefault="00D60C5E"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D60C5E" w:rsidRDefault="00D60C5E" w:rsidP="00E277C7">
                            <w:pPr>
                              <w:spacing w:after="0"/>
                              <w:rPr>
                                <w:rFonts w:eastAsiaTheme="minorEastAsia"/>
                              </w:rPr>
                            </w:pPr>
                            <w:r>
                              <w:rPr>
                                <w:rFonts w:eastAsiaTheme="minorEastAsia"/>
                              </w:rPr>
                              <w:t>FLrec = Optimizer.</w:t>
                            </w:r>
                            <w:r w:rsidRPr="00591AAE">
                              <w:rPr>
                                <w:rFonts w:eastAsiaTheme="minorEastAsia"/>
                                <w:color w:val="5B9BD5" w:themeColor="accent5"/>
                              </w:rPr>
                              <w:t>FirstLevelOptimizationPass</w:t>
                            </w:r>
                            <w:r>
                              <w:rPr>
                                <w:rFonts w:eastAsiaTheme="minorEastAsia"/>
                              </w:rPr>
                              <w:t>()</w:t>
                            </w:r>
                          </w:p>
                          <w:p w14:paraId="73623241" w14:textId="77777777" w:rsidR="00D60C5E" w:rsidRDefault="00D60C5E" w:rsidP="00E277C7">
                            <w:pPr>
                              <w:spacing w:after="0"/>
                              <w:rPr>
                                <w:rFonts w:eastAsiaTheme="minorEastAsia"/>
                              </w:rPr>
                            </w:pPr>
                            <w:r>
                              <w:rPr>
                                <w:rFonts w:eastAsiaTheme="minorEastAsia"/>
                              </w:rPr>
                              <w:t>PQrec = Optimizer.</w:t>
                            </w:r>
                            <w:r w:rsidRPr="00591AAE">
                              <w:t xml:space="preserve"> </w:t>
                            </w:r>
                            <w:r w:rsidRPr="002D01B5">
                              <w:rPr>
                                <w:rFonts w:eastAsiaTheme="minorEastAsia"/>
                                <w:color w:val="5B9BD5" w:themeColor="accent5"/>
                              </w:rPr>
                              <w:t>PatchQuantizierPass</w:t>
                            </w:r>
                            <w:r>
                              <w:rPr>
                                <w:rFonts w:eastAsiaTheme="minorEastAsia"/>
                              </w:rPr>
                              <w:t>(FLrec)</w:t>
                            </w:r>
                          </w:p>
                          <w:p w14:paraId="192ED0E4" w14:textId="77777777" w:rsidR="00D60C5E" w:rsidRDefault="00D60C5E" w:rsidP="00E277C7">
                            <w:pPr>
                              <w:spacing w:after="0"/>
                              <w:rPr>
                                <w:rFonts w:eastAsiaTheme="minorEastAsia"/>
                              </w:rPr>
                            </w:pPr>
                            <w:r>
                              <w:rPr>
                                <w:rFonts w:eastAsiaTheme="minorEastAsia"/>
                              </w:rPr>
                              <w:t>CQrec = Optimizer.</w:t>
                            </w:r>
                            <w:r w:rsidRPr="00591AAE">
                              <w:t xml:space="preserve"> </w:t>
                            </w:r>
                            <w:r w:rsidRPr="002D01B5">
                              <w:rPr>
                                <w:rFonts w:eastAsiaTheme="minorEastAsia"/>
                                <w:color w:val="5B9BD5" w:themeColor="accent5"/>
                              </w:rPr>
                              <w:t>ChannelQuantizierPass</w:t>
                            </w:r>
                            <w:r>
                              <w:rPr>
                                <w:rFonts w:eastAsiaTheme="minorEastAsia"/>
                              </w:rPr>
                              <w:t>(PQrec)</w:t>
                            </w:r>
                          </w:p>
                          <w:p w14:paraId="3410763F" w14:textId="77777777" w:rsidR="00D60C5E" w:rsidRDefault="00D60C5E" w:rsidP="00E277C7">
                            <w:pPr>
                              <w:spacing w:after="0"/>
                              <w:rPr>
                                <w:rFonts w:eastAsiaTheme="minorEastAsia"/>
                              </w:rPr>
                            </w:pPr>
                            <w:r>
                              <w:rPr>
                                <w:rFonts w:eastAsiaTheme="minorEastAsia"/>
                              </w:rPr>
                              <w:t>LQrec = Optimizer.</w:t>
                            </w:r>
                            <w:r w:rsidRPr="00591AAE">
                              <w:t xml:space="preserve"> </w:t>
                            </w:r>
                            <w:r w:rsidRPr="002D01B5">
                              <w:rPr>
                                <w:rFonts w:eastAsiaTheme="minorEastAsia"/>
                                <w:color w:val="5B9BD5" w:themeColor="accent5"/>
                              </w:rPr>
                              <w:t>LayerQuantizierPass</w:t>
                            </w:r>
                            <w:r>
                              <w:rPr>
                                <w:rFonts w:eastAsiaTheme="minorEastAsia"/>
                              </w:rPr>
                              <w:t>(CQrec)</w:t>
                            </w:r>
                          </w:p>
                          <w:p w14:paraId="76952A4C" w14:textId="77777777" w:rsidR="00D60C5E" w:rsidRDefault="00D60C5E" w:rsidP="00E277C7">
                            <w:pPr>
                              <w:spacing w:after="0"/>
                              <w:rPr>
                                <w:rFonts w:eastAsiaTheme="minorEastAsia"/>
                              </w:rPr>
                            </w:pPr>
                            <w:r>
                              <w:rPr>
                                <w:rFonts w:eastAsiaTheme="minorEastAsia"/>
                              </w:rPr>
                              <w:t xml:space="preserve">mask = </w:t>
                            </w:r>
                            <w:r w:rsidRPr="002D01B5">
                              <w:rPr>
                                <w:rFonts w:eastAsiaTheme="minorEastAsia"/>
                                <w:color w:val="5B9BD5" w:themeColor="accent5"/>
                              </w:rPr>
                              <w:t>FindFinalMask</w:t>
                            </w:r>
                            <w:r>
                              <w:rPr>
                                <w:rFonts w:eastAsiaTheme="minorEastAsia"/>
                              </w:rPr>
                              <w:t xml:space="preserve">(LQrec, </w:t>
                            </w:r>
                            <m:oMath>
                              <m:r>
                                <w:rPr>
                                  <w:rFonts w:ascii="Cambria Math" w:eastAsiaTheme="minorEastAsia" w:hAnsi="Cambria Math"/>
                                </w:rPr>
                                <m:t>ϵ</m:t>
                              </m:r>
                            </m:oMath>
                            <w:r>
                              <w:rPr>
                                <w:rFonts w:eastAsiaTheme="minorEastAsia"/>
                              </w:rPr>
                              <w:t>)</w:t>
                            </w:r>
                          </w:p>
                          <w:p w14:paraId="53849687"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03956" id="Text Box 9" o:spid="_x0000_s1027" type="#_x0000_t202" style="position:absolute;margin-left:415.3pt;margin-top:20.75pt;width:466.5pt;height:96.7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" fillcolor="white [3201]" strokeweight=".5pt">
                <v:textbox>
                  <w:txbxContent>
                    <w:p w14:paraId="23A51295" w14:textId="77777777" w:rsidR="00D60C5E" w:rsidRDefault="00D60C5E"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D60C5E" w:rsidRDefault="00D60C5E" w:rsidP="00E277C7">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73623241" w14:textId="77777777" w:rsidR="00D60C5E" w:rsidRDefault="00D60C5E" w:rsidP="00E277C7">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PatchQuantizierPass</w:t>
                      </w:r>
                      <w:proofErr w:type="spellEnd"/>
                      <w:r>
                        <w:rPr>
                          <w:rFonts w:eastAsiaTheme="minorEastAsia"/>
                        </w:rPr>
                        <w:t>(</w:t>
                      </w:r>
                      <w:proofErr w:type="spellStart"/>
                      <w:r>
                        <w:rPr>
                          <w:rFonts w:eastAsiaTheme="minorEastAsia"/>
                        </w:rPr>
                        <w:t>FLrec</w:t>
                      </w:r>
                      <w:proofErr w:type="spellEnd"/>
                      <w:r>
                        <w:rPr>
                          <w:rFonts w:eastAsiaTheme="minorEastAsia"/>
                        </w:rPr>
                        <w:t>)</w:t>
                      </w:r>
                    </w:p>
                    <w:p w14:paraId="192ED0E4" w14:textId="77777777" w:rsidR="00D60C5E" w:rsidRDefault="00D60C5E" w:rsidP="00E277C7">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ChannelQuantizierPass</w:t>
                      </w:r>
                      <w:proofErr w:type="spellEnd"/>
                      <w:r>
                        <w:rPr>
                          <w:rFonts w:eastAsiaTheme="minorEastAsia"/>
                        </w:rPr>
                        <w:t>(</w:t>
                      </w:r>
                      <w:proofErr w:type="spellStart"/>
                      <w:r>
                        <w:rPr>
                          <w:rFonts w:eastAsiaTheme="minorEastAsia"/>
                        </w:rPr>
                        <w:t>PQrec</w:t>
                      </w:r>
                      <w:proofErr w:type="spellEnd"/>
                      <w:r>
                        <w:rPr>
                          <w:rFonts w:eastAsiaTheme="minorEastAsia"/>
                        </w:rPr>
                        <w:t>)</w:t>
                      </w:r>
                    </w:p>
                    <w:p w14:paraId="3410763F" w14:textId="77777777" w:rsidR="00D60C5E" w:rsidRDefault="00D60C5E" w:rsidP="00E277C7">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LayerQuantizierPass</w:t>
                      </w:r>
                      <w:proofErr w:type="spellEnd"/>
                      <w:r>
                        <w:rPr>
                          <w:rFonts w:eastAsiaTheme="minorEastAsia"/>
                        </w:rPr>
                        <w:t>(</w:t>
                      </w:r>
                      <w:proofErr w:type="spellStart"/>
                      <w:r>
                        <w:rPr>
                          <w:rFonts w:eastAsiaTheme="minorEastAsia"/>
                        </w:rPr>
                        <w:t>CQrec</w:t>
                      </w:r>
                      <w:proofErr w:type="spellEnd"/>
                      <w:r>
                        <w:rPr>
                          <w:rFonts w:eastAsiaTheme="minorEastAsia"/>
                        </w:rPr>
                        <w:t>)</w:t>
                      </w:r>
                    </w:p>
                    <w:p w14:paraId="76952A4C" w14:textId="77777777" w:rsidR="00D60C5E" w:rsidRDefault="00D60C5E" w:rsidP="00E277C7">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53849687" w14:textId="77777777" w:rsidR="00D60C5E" w:rsidRDefault="00D60C5E" w:rsidP="00E277C7"/>
                  </w:txbxContent>
                </v:textbox>
                <w10:wrap type="topAndBottom" anchorx="margin"/>
              </v:shape>
            </w:pict>
          </mc:Fallback>
        </mc:AlternateContent>
      </w:r>
    </w:p>
    <w:p w14:paraId="7DF5DA74" w14:textId="77777777" w:rsidR="00E277C7" w:rsidRDefault="00E277C7" w:rsidP="00E277C7">
      <w:r>
        <w:rPr>
          <w:rFonts w:eastAsiaTheme="minorEastAsia"/>
          <w:noProof/>
        </w:rPr>
        <mc:AlternateContent>
          <mc:Choice Requires="wps">
            <w:drawing>
              <wp:anchor distT="0" distB="0" distL="114300" distR="114300" simplePos="0" relativeHeight="251661312" behindDoc="0" locked="0" layoutInCell="1" allowOverlap="1" wp14:anchorId="4076EF28" wp14:editId="2DC19E2F">
                <wp:simplePos x="0" y="0"/>
                <wp:positionH relativeFrom="margin">
                  <wp:align>right</wp:align>
                </wp:positionH>
                <wp:positionV relativeFrom="paragraph">
                  <wp:posOffset>1616075</wp:posOffset>
                </wp:positionV>
                <wp:extent cx="5915025" cy="1962150"/>
                <wp:effectExtent l="0" t="0" r="28575" b="19050"/>
                <wp:wrapTopAndBottom/>
                <wp:docPr id="10" name="Text Box 10"/>
                <wp:cNvGraphicFramePr/>
                <a:graphic xmlns:a="http://schemas.openxmlformats.org/drawingml/2006/main">
                  <a:graphicData uri="http://schemas.microsoft.com/office/word/2010/wordprocessingShape">
                    <wps:wsp>
                      <wps:cNvSpPr txBox="1"/>
                      <wps:spPr>
                        <a:xfrm>
                          <a:off x="0" y="0"/>
                          <a:ext cx="5915025" cy="1962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7BCB5D" w14:textId="77777777" w:rsidR="00D60C5E" w:rsidRDefault="00D60C5E" w:rsidP="00E277C7">
                            <w:pPr>
                              <w:spacing w:after="0"/>
                              <w:rPr>
                                <w:rFonts w:eastAsiaTheme="minorEastAsia"/>
                              </w:rPr>
                            </w:pPr>
                            <w:r w:rsidRPr="00591AAE">
                              <w:rPr>
                                <w:rFonts w:eastAsiaTheme="minorEastAsia"/>
                                <w:color w:val="70AD47" w:themeColor="accent6"/>
                              </w:rPr>
                              <w:t xml:space="preserve">function </w:t>
                            </w:r>
                            <w:r w:rsidRPr="00591AAE">
                              <w:rPr>
                                <w:rFonts w:eastAsiaTheme="minorEastAsia"/>
                                <w:color w:val="5B9BD5" w:themeColor="accent5"/>
                              </w:rPr>
                              <w:t>FirstLevelOptimizationPass</w:t>
                            </w:r>
                            <w:r>
                              <w:rPr>
                                <w:rFonts w:eastAsiaTheme="minorEastAsia"/>
                              </w:rPr>
                              <w:t>(Optimizer)</w:t>
                            </w:r>
                          </w:p>
                          <w:p w14:paraId="51357930"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FLrec[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D60C5E" w:rsidRDefault="00D60C5E"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D60C5E" w:rsidRDefault="00D60C5E"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tmp_mask = </w:t>
                            </w:r>
                            <w:r w:rsidRPr="001B1DA6">
                              <w:rPr>
                                <w:rFonts w:eastAsiaTheme="minorEastAsia"/>
                                <w:color w:val="5B9BD5" w:themeColor="accent5"/>
                              </w:rPr>
                              <w:t>CreateFirstLvlMask</w:t>
                            </w:r>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D60C5E" w:rsidRDefault="00D60C5E" w:rsidP="00E277C7">
                            <w:pPr>
                              <w:spacing w:after="0"/>
                              <w:ind w:firstLine="720"/>
                            </w:pPr>
                            <w:r w:rsidRPr="001B1DA6">
                              <w:rPr>
                                <w:rFonts w:eastAsiaTheme="minorEastAsia"/>
                                <w:color w:val="70AD47" w:themeColor="accent6"/>
                              </w:rPr>
                              <w:t xml:space="preserve">return </w:t>
                            </w:r>
                            <w:r>
                              <w:rPr>
                                <w:rFonts w:eastAsiaTheme="minorEastAsia"/>
                              </w:rPr>
                              <w:t>FLrec</w:t>
                            </w:r>
                          </w:p>
                          <w:p w14:paraId="4B2F06AE"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76EF28" id="Text Box 10" o:spid="_x0000_s1028" type="#_x0000_t202" style="position:absolute;margin-left:414.55pt;margin-top:127.25pt;width:465.75pt;height:154.5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" fillcolor="white [3201]" strokeweight=".5pt">
                <v:textbox>
                  <w:txbxContent>
                    <w:p w14:paraId="3D7BCB5D" w14:textId="77777777" w:rsidR="00D60C5E" w:rsidRDefault="00D60C5E" w:rsidP="00E277C7">
                      <w:pPr>
                        <w:spacing w:after="0"/>
                        <w:rPr>
                          <w:rFonts w:eastAsiaTheme="minorEastAsia"/>
                        </w:rPr>
                      </w:pPr>
                      <w:r w:rsidRPr="00591AAE">
                        <w:rPr>
                          <w:rFonts w:eastAsiaTheme="minorEastAsia"/>
                          <w:color w:val="70AD47" w:themeColor="accent6"/>
                        </w:rPr>
                        <w:t xml:space="preserve">function </w:t>
                      </w:r>
                      <w:proofErr w:type="spellStart"/>
                      <w:r w:rsidRPr="00591AAE">
                        <w:rPr>
                          <w:rFonts w:eastAsiaTheme="minorEastAsia"/>
                          <w:color w:val="5B9BD5" w:themeColor="accent5"/>
                        </w:rPr>
                        <w:t>FirstLevelOptimizationPass</w:t>
                      </w:r>
                      <w:proofErr w:type="spellEnd"/>
                      <w:r>
                        <w:rPr>
                          <w:rFonts w:eastAsiaTheme="minorEastAsia"/>
                        </w:rPr>
                        <w:t>(Optimizer)</w:t>
                      </w:r>
                    </w:p>
                    <w:p w14:paraId="51357930"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D60C5E" w:rsidRDefault="00D60C5E"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D60C5E" w:rsidRDefault="00D60C5E"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D60C5E" w:rsidRDefault="00D60C5E" w:rsidP="00E277C7">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4B2F06AE" w14:textId="77777777" w:rsidR="00D60C5E" w:rsidRDefault="00D60C5E" w:rsidP="00E277C7"/>
                  </w:txbxContent>
                </v:textbox>
                <w10:wrap type="topAndBottom" anchorx="margin"/>
              </v:shape>
            </w:pict>
          </mc:Fallback>
        </mc:AlternateContent>
      </w:r>
      <w:r>
        <w:br w:type="page"/>
      </w:r>
    </w:p>
    <w:p w14:paraId="28CB3F64" w14:textId="62CA2352" w:rsidR="009663E9" w:rsidRPr="00832F59" w:rsidRDefault="00E277C7" w:rsidP="00E277C7">
      <w:pPr>
        <w:spacing w:after="0"/>
        <w:rPr>
          <w:rFonts w:ascii="CMU Bright" w:hAnsi="CMU Bright" w:cs="CMU Bright"/>
          <w:rtl/>
        </w:rPr>
      </w:pPr>
      <w:r>
        <w:rPr>
          <w:rFonts w:eastAsiaTheme="minorEastAsia"/>
          <w:noProof/>
        </w:rPr>
        <w:lastRenderedPageBreak/>
        <mc:AlternateContent>
          <mc:Choice Requires="wps">
            <w:drawing>
              <wp:anchor distT="0" distB="0" distL="114300" distR="114300" simplePos="0" relativeHeight="251662336" behindDoc="0" locked="0" layoutInCell="1" allowOverlap="1" wp14:anchorId="77DE43F1" wp14:editId="24E170B5">
                <wp:simplePos x="0" y="0"/>
                <wp:positionH relativeFrom="margin">
                  <wp:align>left</wp:align>
                </wp:positionH>
                <wp:positionV relativeFrom="paragraph">
                  <wp:posOffset>149225</wp:posOffset>
                </wp:positionV>
                <wp:extent cx="6124575" cy="2537460"/>
                <wp:effectExtent l="0" t="0" r="28575" b="15240"/>
                <wp:wrapTopAndBottom/>
                <wp:docPr id="11" name="Text Box 11"/>
                <wp:cNvGraphicFramePr/>
                <a:graphic xmlns:a="http://schemas.openxmlformats.org/drawingml/2006/main">
                  <a:graphicData uri="http://schemas.microsoft.com/office/word/2010/wordprocessingShape">
                    <wps:wsp>
                      <wps:cNvSpPr txBox="1"/>
                      <wps:spPr>
                        <a:xfrm>
                          <a:off x="0" y="0"/>
                          <a:ext cx="6124575" cy="2537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EB9CB4" w14:textId="77777777" w:rsidR="00D60C5E" w:rsidRDefault="00D60C5E" w:rsidP="00E277C7">
                            <w:pPr>
                              <w:spacing w:after="0"/>
                              <w:rPr>
                                <w:rFonts w:eastAsiaTheme="minorEastAsia"/>
                              </w:rPr>
                            </w:pPr>
                            <w:r w:rsidRPr="00FF3111">
                              <w:rPr>
                                <w:color w:val="70AD47" w:themeColor="accent6"/>
                              </w:rPr>
                              <w:t xml:space="preserve">function </w:t>
                            </w:r>
                            <w:r w:rsidRPr="000F4110">
                              <w:rPr>
                                <w:rFonts w:eastAsiaTheme="minorEastAsia"/>
                                <w:color w:val="5B9BD5" w:themeColor="accent5"/>
                              </w:rPr>
                              <w:t>PatchQuantizierPass</w:t>
                            </w:r>
                            <w:r>
                              <w:rPr>
                                <w:rFonts w:eastAsiaTheme="minorEastAsia"/>
                              </w:rPr>
                              <w:t>(Optimizer , FLrec)</w:t>
                            </w:r>
                          </w:p>
                          <w:p w14:paraId="24E79AF5"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FLrec </w:t>
                            </w:r>
                            <w:r w:rsidRPr="00FF3111">
                              <w:rPr>
                                <w:rFonts w:eastAsiaTheme="minorEastAsia"/>
                                <w:color w:val="70AD47" w:themeColor="accent6"/>
                              </w:rPr>
                              <w:t>do</w:t>
                            </w:r>
                          </w:p>
                          <w:p w14:paraId="64305C54"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FLrec based on ops_saved</w:t>
                            </w:r>
                          </w:p>
                          <w:p w14:paraId="0A27819A"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PQrec[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D60C5E"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D60C5E" w:rsidRDefault="00D60C5E"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D60C5E" w:rsidRDefault="00D60C5E" w:rsidP="00E277C7">
                            <w:pPr>
                              <w:spacing w:after="0"/>
                              <w:rPr>
                                <w:rFonts w:eastAsiaTheme="minorEastAsia"/>
                              </w:rPr>
                            </w:pPr>
                            <w:r>
                              <w:tab/>
                            </w:r>
                            <w:r>
                              <w:tab/>
                            </w:r>
                            <w:r>
                              <w:tab/>
                            </w:r>
                            <w:r>
                              <w:tab/>
                              <w:t xml:space="preserve">channel_pattern = </w:t>
                            </w:r>
                            <w:r w:rsidRPr="00CA7528">
                              <w:rPr>
                                <w:color w:val="5B9BD5" w:themeColor="accent5"/>
                              </w:rPr>
                              <w:t>CreateChannelPattern</w:t>
                            </w:r>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channel_pattern</w:t>
                            </w:r>
                            <w:r>
                              <w:rPr>
                                <w:rFonts w:eastAsiaTheme="minorEastAsia"/>
                              </w:rPr>
                              <w:t>)</w:t>
                            </w:r>
                          </w:p>
                          <w:p w14:paraId="4175EBC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t>PQrec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D60C5E" w:rsidRPr="00F82726"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r>
                              <w:rPr>
                                <w:rFonts w:eastAsiaTheme="minorEastAsia"/>
                              </w:rPr>
                              <w:t>PQre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DE43F1" id="Text Box 11" o:spid="_x0000_s1029" type="#_x0000_t202" style="position:absolute;margin-left:0;margin-top:11.75pt;width:482.25pt;height:199.8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" fillcolor="white [3201]" strokeweight=".5pt">
                <v:textbox>
                  <w:txbxContent>
                    <w:p w14:paraId="77EB9CB4" w14:textId="77777777" w:rsidR="00D60C5E" w:rsidRDefault="00D60C5E" w:rsidP="00E277C7">
                      <w:pPr>
                        <w:spacing w:after="0"/>
                        <w:rPr>
                          <w:rFonts w:eastAsiaTheme="minorEastAsia"/>
                        </w:rPr>
                      </w:pPr>
                      <w:r w:rsidRPr="00FF3111">
                        <w:rPr>
                          <w:color w:val="70AD47" w:themeColor="accent6"/>
                        </w:rPr>
                        <w:t xml:space="preserve">function </w:t>
                      </w:r>
                      <w:proofErr w:type="spellStart"/>
                      <w:proofErr w:type="gramStart"/>
                      <w:r w:rsidRPr="000F4110">
                        <w:rPr>
                          <w:rFonts w:eastAsiaTheme="minorEastAsia"/>
                          <w:color w:val="5B9BD5" w:themeColor="accent5"/>
                        </w:rPr>
                        <w:t>Patch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24E79AF5"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64305C54"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0A27819A"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D60C5E"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D60C5E" w:rsidRDefault="00D60C5E"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D60C5E" w:rsidRDefault="00D60C5E" w:rsidP="00E277C7">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4175EBC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D60C5E" w:rsidRPr="00F82726"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v:textbox>
                <w10:wrap type="topAndBottom" anchorx="margin"/>
              </v:shape>
            </w:pict>
          </mc:Fallback>
        </mc:AlternateContent>
      </w:r>
      <w:r>
        <w:rPr>
          <w:rFonts w:eastAsiaTheme="minorEastAsia"/>
          <w:noProof/>
        </w:rPr>
        <mc:AlternateContent>
          <mc:Choice Requires="wps">
            <w:drawing>
              <wp:anchor distT="0" distB="0" distL="114300" distR="114300" simplePos="0" relativeHeight="251664384" behindDoc="0" locked="0" layoutInCell="1" allowOverlap="1" wp14:anchorId="77ADA8D7" wp14:editId="5C333F2F">
                <wp:simplePos x="0" y="0"/>
                <wp:positionH relativeFrom="margin">
                  <wp:align>left</wp:align>
                </wp:positionH>
                <wp:positionV relativeFrom="paragraph">
                  <wp:posOffset>5131837</wp:posOffset>
                </wp:positionV>
                <wp:extent cx="6083300" cy="2400300"/>
                <wp:effectExtent l="0" t="0" r="12700" b="19050"/>
                <wp:wrapTopAndBottom/>
                <wp:docPr id="13" name="Text Box 13"/>
                <wp:cNvGraphicFramePr/>
                <a:graphic xmlns:a="http://schemas.openxmlformats.org/drawingml/2006/main">
                  <a:graphicData uri="http://schemas.microsoft.com/office/word/2010/wordprocessingShape">
                    <wps:wsp>
                      <wps:cNvSpPr txBox="1"/>
                      <wps:spPr>
                        <a:xfrm>
                          <a:off x="0" y="0"/>
                          <a:ext cx="6083300" cy="2400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B1FEB59" w14:textId="77777777" w:rsidR="00D60C5E" w:rsidRDefault="00D60C5E" w:rsidP="00E277C7">
                            <w:pPr>
                              <w:spacing w:after="0"/>
                              <w:rPr>
                                <w:rFonts w:eastAsiaTheme="minorEastAsia"/>
                              </w:rPr>
                            </w:pPr>
                            <w:r w:rsidRPr="004F7086">
                              <w:rPr>
                                <w:rFonts w:eastAsiaTheme="minorEastAsia"/>
                                <w:color w:val="70AD47" w:themeColor="accent6"/>
                              </w:rPr>
                              <w:t xml:space="preserve">function </w:t>
                            </w:r>
                            <w:r w:rsidRPr="004F7086">
                              <w:rPr>
                                <w:rFonts w:eastAsiaTheme="minorEastAsia"/>
                                <w:color w:val="5B9BD5" w:themeColor="accent5"/>
                              </w:rPr>
                              <w:t>LayerQuantizierPass</w:t>
                            </w:r>
                            <w:r>
                              <w:rPr>
                                <w:rFonts w:eastAsiaTheme="minorEastAsia"/>
                              </w:rPr>
                              <w:t>(Optimizer, CQrec)</w:t>
                            </w:r>
                          </w:p>
                          <w:p w14:paraId="7294A8B8"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CQrec </w:t>
                            </w:r>
                            <w:r w:rsidRPr="00FF3111">
                              <w:rPr>
                                <w:rFonts w:eastAsiaTheme="minorEastAsia"/>
                                <w:color w:val="70AD47" w:themeColor="accent6"/>
                              </w:rPr>
                              <w:t>do</w:t>
                            </w:r>
                          </w:p>
                          <w:p w14:paraId="4C19908E"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CQrec based on ops_saved</w:t>
                            </w:r>
                          </w:p>
                          <w:p w14:paraId="4F3D3056" w14:textId="77777777" w:rsidR="00D60C5E" w:rsidRDefault="00D60C5E"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LQrec[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D60C5E" w:rsidRDefault="00D60C5E" w:rsidP="00E277C7">
                            <w:pPr>
                              <w:spacing w:after="0"/>
                              <w:ind w:firstLine="720"/>
                              <w:rPr>
                                <w:rFonts w:eastAsiaTheme="minorEastAsia"/>
                              </w:rPr>
                            </w:pPr>
                            <w:r>
                              <w:rPr>
                                <w:rFonts w:eastAsiaTheme="minorEastAsia"/>
                              </w:rPr>
                              <w:t xml:space="preserve">mask = </w:t>
                            </w:r>
                            <w:r w:rsidRPr="002D01B5">
                              <w:rPr>
                                <w:rFonts w:eastAsiaTheme="minorEastAsia"/>
                                <w:color w:val="5B9BD5" w:themeColor="accent5"/>
                              </w:rPr>
                              <w:t>CreateNetworkPattern</w:t>
                            </w:r>
                            <w:r>
                              <w:rPr>
                                <w:rFonts w:eastAsiaTheme="minorEastAsia"/>
                              </w:rPr>
                              <w:t>(mode, CQrec[:][0])</w:t>
                            </w:r>
                          </w:p>
                          <w:p w14:paraId="7BC98F94" w14:textId="77777777" w:rsidR="00D60C5E" w:rsidRDefault="00D60C5E"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D60C5E" w:rsidRDefault="00D60C5E" w:rsidP="00E277C7">
                            <w:pPr>
                              <w:spacing w:after="0"/>
                              <w:ind w:firstLine="720"/>
                              <w:rPr>
                                <w:rFonts w:eastAsiaTheme="minorEastAsia"/>
                              </w:rPr>
                            </w:pPr>
                            <w:r>
                              <w:rPr>
                                <w:rFonts w:eastAsiaTheme="minorEastAsia"/>
                                <w:color w:val="70AD47" w:themeColor="accent6"/>
                              </w:rPr>
                              <w:tab/>
                            </w:r>
                            <w:r>
                              <w:rPr>
                                <w:rFonts w:eastAsiaTheme="minorEastAsia"/>
                              </w:rPr>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D60C5E" w:rsidRDefault="00D60C5E" w:rsidP="00E277C7">
                            <w:pPr>
                              <w:spacing w:after="0"/>
                              <w:ind w:left="720" w:firstLine="720"/>
                              <w:rPr>
                                <w:rFonts w:eastAsiaTheme="minorEastAsia"/>
                              </w:rPr>
                            </w:pPr>
                            <w:r>
                              <w:rPr>
                                <w:rFonts w:eastAsiaTheme="minorEastAsia"/>
                              </w:rPr>
                              <w:t>LQrec[mask] = (ops_saved, err)</w:t>
                            </w:r>
                          </w:p>
                          <w:p w14:paraId="26AEB209" w14:textId="77777777" w:rsidR="00D60C5E" w:rsidRDefault="00D60C5E" w:rsidP="00E277C7">
                            <w:pPr>
                              <w:spacing w:after="0"/>
                              <w:ind w:left="720" w:firstLine="720"/>
                              <w:rPr>
                                <w:rFonts w:eastAsiaTheme="minorEastAsia"/>
                              </w:rPr>
                            </w:pPr>
                            <w:r>
                              <w:rPr>
                                <w:rFonts w:eastAsiaTheme="minorEastAsia"/>
                              </w:rPr>
                              <w:t xml:space="preserve">mask = </w:t>
                            </w:r>
                            <w:r w:rsidRPr="00AF39EF">
                              <w:rPr>
                                <w:rFonts w:eastAsiaTheme="minorEastAsia"/>
                                <w:color w:val="5B9BD5" w:themeColor="accent5"/>
                              </w:rPr>
                              <w:t>UpdateMask</w:t>
                            </w:r>
                            <w:r>
                              <w:rPr>
                                <w:rFonts w:eastAsiaTheme="minorEastAsia"/>
                              </w:rPr>
                              <w:t>(mask, CQrec)</w:t>
                            </w:r>
                          </w:p>
                          <w:p w14:paraId="16F0D6BE" w14:textId="77777777" w:rsidR="00D60C5E" w:rsidRDefault="00D60C5E" w:rsidP="00E277C7">
                            <w:r>
                              <w:rPr>
                                <w:rFonts w:eastAsiaTheme="minorEastAsia"/>
                              </w:rPr>
                              <w:tab/>
                            </w:r>
                            <w:r w:rsidRPr="00EC7E1F">
                              <w:rPr>
                                <w:rFonts w:eastAsiaTheme="minorEastAsia"/>
                                <w:color w:val="70AD47" w:themeColor="accent6"/>
                              </w:rPr>
                              <w:t xml:space="preserve">return </w:t>
                            </w:r>
                            <w:r>
                              <w:rPr>
                                <w:rFonts w:eastAsiaTheme="minorEastAsia"/>
                              </w:rPr>
                              <w:t>LQre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ADA8D7" id="Text Box 13" o:spid="_x0000_s1030" type="#_x0000_t202" style="position:absolute;margin-left:0;margin-top:404.1pt;width:479pt;height:189pt;z-index:25166438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" fillcolor="white [3201]" strokeweight=".5pt">
                <v:textbox>
                  <w:txbxContent>
                    <w:p w14:paraId="5B1FEB59" w14:textId="77777777" w:rsidR="00D60C5E" w:rsidRDefault="00D60C5E" w:rsidP="00E277C7">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i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294A8B8"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4C19908E"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4F3D3056" w14:textId="77777777" w:rsidR="00D60C5E" w:rsidRDefault="00D60C5E"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D60C5E" w:rsidRDefault="00D60C5E" w:rsidP="00E277C7">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7BC98F94" w14:textId="77777777" w:rsidR="00D60C5E" w:rsidRDefault="00D60C5E"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D60C5E" w:rsidRDefault="00D60C5E" w:rsidP="00E277C7">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D60C5E" w:rsidRDefault="00D60C5E" w:rsidP="00E277C7">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26AEB209" w14:textId="77777777" w:rsidR="00D60C5E" w:rsidRDefault="00D60C5E" w:rsidP="00E277C7">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16F0D6BE" w14:textId="77777777" w:rsidR="00D60C5E" w:rsidRDefault="00D60C5E" w:rsidP="00E277C7">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v:textbox>
                <w10:wrap type="topAndBottom" anchorx="margin"/>
              </v:shape>
            </w:pict>
          </mc:Fallback>
        </mc:AlternateContent>
      </w:r>
      <w:r>
        <w:rPr>
          <w:rFonts w:eastAsiaTheme="minorEastAsia"/>
          <w:noProof/>
        </w:rPr>
        <mc:AlternateContent>
          <mc:Choice Requires="wps">
            <w:drawing>
              <wp:anchor distT="0" distB="0" distL="114300" distR="114300" simplePos="0" relativeHeight="251663360" behindDoc="0" locked="0" layoutInCell="1" allowOverlap="1" wp14:anchorId="350BCA50" wp14:editId="205D298B">
                <wp:simplePos x="0" y="0"/>
                <wp:positionH relativeFrom="margin">
                  <wp:align>left</wp:align>
                </wp:positionH>
                <wp:positionV relativeFrom="paragraph">
                  <wp:posOffset>2761615</wp:posOffset>
                </wp:positionV>
                <wp:extent cx="6083300" cy="2276475"/>
                <wp:effectExtent l="0" t="0" r="12700" b="28575"/>
                <wp:wrapTopAndBottom/>
                <wp:docPr id="14" name="Text Box 14"/>
                <wp:cNvGraphicFramePr/>
                <a:graphic xmlns:a="http://schemas.openxmlformats.org/drawingml/2006/main">
                  <a:graphicData uri="http://schemas.microsoft.com/office/word/2010/wordprocessingShape">
                    <wps:wsp>
                      <wps:cNvSpPr txBox="1"/>
                      <wps:spPr>
                        <a:xfrm>
                          <a:off x="0" y="0"/>
                          <a:ext cx="6083300" cy="2276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2B2AB28" w14:textId="77777777" w:rsidR="00D60C5E" w:rsidRDefault="00D60C5E" w:rsidP="00E277C7">
                            <w:pPr>
                              <w:spacing w:after="0"/>
                              <w:rPr>
                                <w:rFonts w:eastAsiaTheme="minorEastAsia"/>
                              </w:rPr>
                            </w:pPr>
                            <w:r w:rsidRPr="00FF3111">
                              <w:rPr>
                                <w:color w:val="70AD47" w:themeColor="accent6"/>
                              </w:rPr>
                              <w:t xml:space="preserve">function </w:t>
                            </w:r>
                            <w:r>
                              <w:rPr>
                                <w:rFonts w:eastAsiaTheme="minorEastAsia"/>
                                <w:color w:val="5B9BD5" w:themeColor="accent5"/>
                              </w:rPr>
                              <w:t>Channel</w:t>
                            </w:r>
                            <w:r w:rsidRPr="000F4110">
                              <w:rPr>
                                <w:rFonts w:eastAsiaTheme="minorEastAsia"/>
                                <w:color w:val="5B9BD5" w:themeColor="accent5"/>
                              </w:rPr>
                              <w:t>QuantizierPass</w:t>
                            </w:r>
                            <w:r>
                              <w:rPr>
                                <w:rFonts w:eastAsiaTheme="minorEastAsia"/>
                              </w:rPr>
                              <w:t>(Optimizer , PQrec)</w:t>
                            </w:r>
                          </w:p>
                          <w:p w14:paraId="6B5CCBE9"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PQrec </w:t>
                            </w:r>
                            <w:r w:rsidRPr="00FF3111">
                              <w:rPr>
                                <w:rFonts w:eastAsiaTheme="minorEastAsia"/>
                                <w:color w:val="70AD47" w:themeColor="accent6"/>
                              </w:rPr>
                              <w:t>do</w:t>
                            </w:r>
                          </w:p>
                          <w:p w14:paraId="62079431"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PQrec based on ops_saved</w:t>
                            </w:r>
                          </w:p>
                          <w:p w14:paraId="0A465E06"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CQrec[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D60C5E" w:rsidRPr="000F4110"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D60C5E" w:rsidRDefault="00D60C5E" w:rsidP="00E277C7">
                            <w:pPr>
                              <w:spacing w:after="0"/>
                              <w:rPr>
                                <w:rFonts w:eastAsiaTheme="minorEastAsia"/>
                              </w:rPr>
                            </w:pPr>
                            <w:r>
                              <w:tab/>
                            </w:r>
                            <w:r>
                              <w:tab/>
                            </w:r>
                            <w:r>
                              <w:tab/>
                              <w:t xml:space="preserve">layer_pattern = </w:t>
                            </w:r>
                            <w:r w:rsidRPr="00CA7528">
                              <w:rPr>
                                <w:color w:val="5B9BD5" w:themeColor="accent5"/>
                              </w:rPr>
                              <w:t>Create</w:t>
                            </w:r>
                            <w:r>
                              <w:rPr>
                                <w:color w:val="5B9BD5" w:themeColor="accent5"/>
                              </w:rPr>
                              <w:t>Layer</w:t>
                            </w:r>
                            <w:r w:rsidRPr="00CA7528">
                              <w:rPr>
                                <w:color w:val="5B9BD5" w:themeColor="accent5"/>
                              </w:rPr>
                              <w:t>Pattern</w:t>
                            </w:r>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layer_pattern</w:t>
                            </w:r>
                            <w:r>
                              <w:rPr>
                                <w:rFonts w:eastAsiaTheme="minorEastAsia"/>
                              </w:rPr>
                              <w:t>)</w:t>
                            </w:r>
                          </w:p>
                          <w:p w14:paraId="7B7D738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t>CQrec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D60C5E"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r>
                              <w:rPr>
                                <w:rFonts w:eastAsiaTheme="minorEastAsia"/>
                              </w:rPr>
                              <w:t>CQrec</w:t>
                            </w:r>
                          </w:p>
                          <w:p w14:paraId="51ADCE2C"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BCA50" id="Text Box 14" o:spid="_x0000_s1031" type="#_x0000_t202" style="position:absolute;margin-left:0;margin-top:217.45pt;width:479pt;height:179.25pt;z-index:251663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" fillcolor="white [3201]" strokeweight=".5pt">
                <v:textbox>
                  <w:txbxContent>
                    <w:p w14:paraId="12B2AB28" w14:textId="77777777" w:rsidR="00D60C5E" w:rsidRDefault="00D60C5E" w:rsidP="00E277C7">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w:t>
                      </w:r>
                      <w:r w:rsidRPr="000F4110">
                        <w:rPr>
                          <w:rFonts w:eastAsiaTheme="minorEastAsia"/>
                          <w:color w:val="5B9BD5" w:themeColor="accent5"/>
                        </w:rPr>
                        <w:t>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6B5CCBE9"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62079431"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0A465E06"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D60C5E" w:rsidRPr="000F4110"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D60C5E" w:rsidRDefault="00D60C5E" w:rsidP="00E277C7">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7B7D738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D60C5E"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51ADCE2C" w14:textId="77777777" w:rsidR="00D60C5E" w:rsidRDefault="00D60C5E" w:rsidP="00E277C7"/>
                  </w:txbxContent>
                </v:textbox>
                <w10:wrap type="topAndBottom" anchorx="margin"/>
              </v:shape>
            </w:pict>
          </mc:Fallback>
        </mc:AlternateContent>
      </w:r>
    </w:p>
    <w:p w14:paraId="396077DB" w14:textId="77777777" w:rsidR="00361BAF" w:rsidRPr="00832F59" w:rsidRDefault="00361BAF" w:rsidP="00361BAF">
      <w:pPr>
        <w:rPr>
          <w:rFonts w:ascii="CMU Bright" w:hAnsi="CMU Bright" w:cs="CMU Bright"/>
          <w:rtl/>
        </w:rPr>
      </w:pPr>
    </w:p>
    <w:sectPr w:rsidR="00361BAF" w:rsidRPr="00832F59" w:rsidSect="0071597E">
      <w:footerReference w:type="default" r:id="rId80"/>
      <w:headerReference w:type="first" r:id="rId81"/>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D81C03" w14:textId="77777777" w:rsidR="007B1993" w:rsidRDefault="007B1993" w:rsidP="009C6299">
      <w:pPr>
        <w:spacing w:after="0" w:line="240" w:lineRule="auto"/>
      </w:pPr>
      <w:r>
        <w:separator/>
      </w:r>
    </w:p>
    <w:p w14:paraId="5FB789DC" w14:textId="77777777" w:rsidR="007B1993" w:rsidRDefault="007B1993"/>
    <w:p w14:paraId="1F30B6E8" w14:textId="77777777" w:rsidR="007B1993" w:rsidRDefault="007B1993"/>
    <w:p w14:paraId="2AE5B108" w14:textId="77777777" w:rsidR="007B1993" w:rsidRDefault="007B1993" w:rsidP="0071597E"/>
  </w:endnote>
  <w:endnote w:type="continuationSeparator" w:id="0">
    <w:p w14:paraId="5583EC65" w14:textId="77777777" w:rsidR="007B1993" w:rsidRDefault="007B1993" w:rsidP="009C6299">
      <w:pPr>
        <w:spacing w:after="0" w:line="240" w:lineRule="auto"/>
      </w:pPr>
      <w:r>
        <w:continuationSeparator/>
      </w:r>
    </w:p>
    <w:p w14:paraId="4110C232" w14:textId="77777777" w:rsidR="007B1993" w:rsidRDefault="007B1993"/>
    <w:p w14:paraId="3AF6DA65" w14:textId="77777777" w:rsidR="007B1993" w:rsidRDefault="007B1993"/>
    <w:p w14:paraId="2B25338D" w14:textId="77777777" w:rsidR="007B1993" w:rsidRDefault="007B1993" w:rsidP="007159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Bright">
    <w:panose1 w:val="02000603000000000000"/>
    <w:charset w:val="00"/>
    <w:family w:val="auto"/>
    <w:pitch w:val="variable"/>
    <w:sig w:usb0="E10002FF" w:usb1="5201E9EB" w:usb2="00020004" w:usb3="00000000" w:csb0="0000011F" w:csb1="00000000"/>
    <w:embedRegular r:id="rId1" w:fontKey="{D39D57D5-0C1F-4F39-9D4C-4C580D7977DE}"/>
    <w:embedBold r:id="rId2" w:fontKey="{A630100B-5EE8-449D-9320-976322C87888}"/>
    <w:embedItalic r:id="rId3" w:fontKey="{18B2F4C2-F8B2-4A07-ADAB-A89612D8A929}"/>
  </w:font>
  <w:font w:name="Calibri">
    <w:panose1 w:val="020F0502020204030204"/>
    <w:charset w:val="00"/>
    <w:family w:val="swiss"/>
    <w:pitch w:val="variable"/>
    <w:sig w:usb0="E0002AFF" w:usb1="C000247B" w:usb2="00000009" w:usb3="00000000" w:csb0="000001FF" w:csb1="00000000"/>
    <w:embedRegular r:id="rId4" w:fontKey="{955E41D0-779E-4F1F-9ED8-A0C04F8FC09B}"/>
    <w:embedBold r:id="rId5" w:fontKey="{A6255A9B-53B5-4D2E-8071-683690F39E0D}"/>
    <w:embedItalic r:id="rId6" w:fontKey="{085C68DC-C978-40BF-A8C2-D52B4EB20A5B}"/>
  </w:font>
  <w:font w:name="Segoe UI Semilight">
    <w:panose1 w:val="020B0402040204020203"/>
    <w:charset w:val="00"/>
    <w:family w:val="swiss"/>
    <w:pitch w:val="variable"/>
    <w:sig w:usb0="E4002EFF" w:usb1="C000E47F" w:usb2="00000009" w:usb3="00000000" w:csb0="000001FF" w:csb1="00000000"/>
    <w:embedRegular r:id="rId7" w:fontKey="{284A6F58-F402-46FB-9A9B-9A0547C033A2}"/>
    <w:embedBold r:id="rId8" w:fontKey="{05255C65-D6FC-46C1-AA66-C13839983C0C}"/>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embedRegular r:id="rId9" w:fontKey="{A1460EFA-F8D3-4E10-85D7-ABB657CDA080}"/>
    <w:embedItalic r:id="rId10" w:fontKey="{1CB1E83E-B024-4947-9AB1-E51EEE2CE5F8}"/>
  </w:font>
  <w:font w:name="Segoe UI">
    <w:panose1 w:val="020B0502040204020203"/>
    <w:charset w:val="00"/>
    <w:family w:val="swiss"/>
    <w:pitch w:val="variable"/>
    <w:sig w:usb0="E4002EFF" w:usb1="C000E47F" w:usb2="00000009" w:usb3="00000000" w:csb0="000001FF" w:csb1="00000000"/>
    <w:embedRegular r:id="rId11" w:fontKey="{DDAF6F60-68C3-4106-87ED-50A76C4A7168}"/>
  </w:font>
  <w:font w:name="Helvetica">
    <w:panose1 w:val="020B0604020202020204"/>
    <w:charset w:val="00"/>
    <w:family w:val="swiss"/>
    <w:pitch w:val="variable"/>
    <w:sig w:usb0="E0002AFF" w:usb1="5000785B" w:usb2="00000000" w:usb3="00000000" w:csb0="000001FF" w:csb1="00000000"/>
    <w:embedRegular r:id="rId12" w:fontKey="{F73D5EF2-7D17-4C49-A91C-5986904948A5}"/>
  </w:font>
  <w:font w:name="Cambria">
    <w:panose1 w:val="02040503050406030204"/>
    <w:charset w:val="00"/>
    <w:family w:val="roman"/>
    <w:pitch w:val="variable"/>
    <w:sig w:usb0="E00006FF" w:usb1="420024FF" w:usb2="02000000" w:usb3="00000000" w:csb0="0000019F" w:csb1="00000000"/>
    <w:embedRegular r:id="rId13" w:fontKey="{540E891F-091A-49A2-B5CC-D2B9EDE3E474}"/>
  </w:font>
  <w:font w:name="Cambria Math">
    <w:panose1 w:val="02040503050406030204"/>
    <w:charset w:val="00"/>
    <w:family w:val="roman"/>
    <w:pitch w:val="variable"/>
    <w:sig w:usb0="E00006FF" w:usb1="420024FF" w:usb2="02000000" w:usb3="00000000" w:csb0="0000019F" w:csb1="00000000"/>
    <w:embedRegular r:id="rId14" w:fontKey="{CFA36B1F-A8C5-4D8B-87E3-ED51141AD41C}"/>
    <w:embedItalic r:id="rId15" w:fontKey="{307AEB64-939E-4939-BF7A-A8E57E142CC5}"/>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4FA6C" w14:textId="52B6310D" w:rsidR="00D60C5E" w:rsidRDefault="00D60C5E">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0779AD">
      <w:rPr>
        <w:caps/>
        <w:noProof/>
        <w:color w:val="4472C4" w:themeColor="accent1"/>
      </w:rPr>
      <w:t>21</w:t>
    </w:r>
    <w:r>
      <w:rPr>
        <w:caps/>
        <w:noProof/>
        <w:color w:val="4472C4" w:themeColor="accent1"/>
      </w:rPr>
      <w:fldChar w:fldCharType="end"/>
    </w:r>
  </w:p>
  <w:p w14:paraId="3E4B067F" w14:textId="77777777" w:rsidR="00D60C5E" w:rsidRDefault="00D60C5E">
    <w:pPr>
      <w:pStyle w:val="Footer"/>
    </w:pPr>
  </w:p>
  <w:p w14:paraId="093FF2BE" w14:textId="77777777" w:rsidR="00D60C5E" w:rsidRDefault="00D60C5E"/>
  <w:p w14:paraId="7B9E4CC8" w14:textId="77777777" w:rsidR="00D60C5E" w:rsidRDefault="00D60C5E"/>
  <w:p w14:paraId="5481AE0A" w14:textId="77777777" w:rsidR="00D60C5E" w:rsidRDefault="00D60C5E" w:rsidP="0071597E"/>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6330BC" w14:textId="77777777" w:rsidR="007B1993" w:rsidRDefault="007B1993" w:rsidP="009C6299">
      <w:pPr>
        <w:spacing w:after="0" w:line="240" w:lineRule="auto"/>
      </w:pPr>
      <w:r>
        <w:separator/>
      </w:r>
    </w:p>
    <w:p w14:paraId="64517FA6" w14:textId="77777777" w:rsidR="007B1993" w:rsidRDefault="007B1993"/>
    <w:p w14:paraId="259AFDF7" w14:textId="77777777" w:rsidR="007B1993" w:rsidRDefault="007B1993"/>
    <w:p w14:paraId="460DAD78" w14:textId="77777777" w:rsidR="007B1993" w:rsidRDefault="007B1993" w:rsidP="0071597E"/>
  </w:footnote>
  <w:footnote w:type="continuationSeparator" w:id="0">
    <w:p w14:paraId="3508AE23" w14:textId="77777777" w:rsidR="007B1993" w:rsidRDefault="007B1993" w:rsidP="009C6299">
      <w:pPr>
        <w:spacing w:after="0" w:line="240" w:lineRule="auto"/>
      </w:pPr>
      <w:r>
        <w:continuationSeparator/>
      </w:r>
    </w:p>
    <w:p w14:paraId="290D3887" w14:textId="77777777" w:rsidR="007B1993" w:rsidRDefault="007B1993"/>
    <w:p w14:paraId="7B3E5547" w14:textId="77777777" w:rsidR="007B1993" w:rsidRDefault="007B1993"/>
    <w:p w14:paraId="215A7483" w14:textId="77777777" w:rsidR="007B1993" w:rsidRDefault="007B1993" w:rsidP="0071597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94E41C" w14:textId="77777777" w:rsidR="00D60C5E" w:rsidRPr="00932B32" w:rsidRDefault="00D60C5E" w:rsidP="00C7140A">
    <w:pPr>
      <w:pStyle w:val="Header"/>
      <w:bidi/>
      <w:jc w:val="center"/>
      <w:rPr>
        <w:noProof/>
      </w:rPr>
    </w:pPr>
    <w:r w:rsidRPr="00932B32">
      <w:rPr>
        <w:noProof/>
      </w:rPr>
      <w:drawing>
        <wp:inline distT="0" distB="0" distL="0" distR="0" wp14:anchorId="4CFFED59" wp14:editId="11414DBF">
          <wp:extent cx="1109134" cy="539924"/>
          <wp:effectExtent l="0" t="0" r="0" b="0"/>
          <wp:docPr id="2" name="Picture 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115046C5" wp14:editId="4FB7B7C0">
          <wp:extent cx="1422400" cy="523976"/>
          <wp:effectExtent l="0" t="0" r="6350" b="9525"/>
          <wp:docPr id="4" name="Picture 4"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1F7A7BC9" w14:textId="77777777" w:rsidR="00D60C5E" w:rsidRDefault="00D60C5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B60EA"/>
    <w:multiLevelType w:val="hybridMultilevel"/>
    <w:tmpl w:val="73ECA2CE"/>
    <w:lvl w:ilvl="0" w:tplc="52EA3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D67932"/>
    <w:multiLevelType w:val="multilevel"/>
    <w:tmpl w:val="B1A22322"/>
    <w:lvl w:ilvl="0">
      <w:start w:val="1"/>
      <w:numFmt w:val="decimal"/>
      <w:lvlText w:val="%1."/>
      <w:lvlJc w:val="left"/>
      <w:pPr>
        <w:ind w:left="360" w:hanging="360"/>
      </w:pPr>
      <w:rPr>
        <w:color w:val="0070C0"/>
      </w:rPr>
    </w:lvl>
    <w:lvl w:ilvl="1">
      <w:start w:val="1"/>
      <w:numFmt w:val="decimal"/>
      <w:lvlText w:val="%1.%2."/>
      <w:lvlJc w:val="left"/>
      <w:pPr>
        <w:ind w:left="432" w:hanging="432"/>
      </w:pPr>
      <w:rPr>
        <w:color w:val="0070C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3706F"/>
    <w:multiLevelType w:val="hybridMultilevel"/>
    <w:tmpl w:val="69545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8D6FEC"/>
    <w:multiLevelType w:val="hybridMultilevel"/>
    <w:tmpl w:val="B0146AA0"/>
    <w:lvl w:ilvl="0" w:tplc="F1784F04">
      <w:start w:val="1"/>
      <w:numFmt w:val="decimal"/>
      <w:lvlText w:val="%1."/>
      <w:lvlJc w:val="left"/>
      <w:pPr>
        <w:ind w:left="720" w:hanging="360"/>
      </w:pPr>
      <w:rPr>
        <w:rFonts w:ascii="CMU Bright" w:hAnsi="CMU Bright" w:cs="CMU Br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B57325"/>
    <w:multiLevelType w:val="multilevel"/>
    <w:tmpl w:val="68145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F2648"/>
    <w:multiLevelType w:val="hybridMultilevel"/>
    <w:tmpl w:val="89504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E8505A"/>
    <w:multiLevelType w:val="multilevel"/>
    <w:tmpl w:val="559E098C"/>
    <w:lvl w:ilvl="0">
      <w:start w:val="1"/>
      <w:numFmt w:val="decimal"/>
      <w:pStyle w:val="Heading1"/>
      <w:lvlText w:val="%1."/>
      <w:lvlJc w:val="left"/>
      <w:pPr>
        <w:ind w:left="360" w:hanging="360"/>
      </w:pPr>
      <w:rPr>
        <w:color w:val="2E74B5" w:themeColor="accent5" w:themeShade="BF"/>
      </w:rPr>
    </w:lvl>
    <w:lvl w:ilvl="1">
      <w:start w:val="1"/>
      <w:numFmt w:val="decimal"/>
      <w:pStyle w:val="Heading2"/>
      <w:lvlText w:val="%1.%2"/>
      <w:lvlJc w:val="left"/>
      <w:pPr>
        <w:ind w:left="576" w:hanging="576"/>
      </w:pPr>
      <w:rPr>
        <w:color w:val="2E74B5" w:themeColor="accent5" w:themeShade="BF"/>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24E93ACE"/>
    <w:multiLevelType w:val="hybridMultilevel"/>
    <w:tmpl w:val="86D86E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B46ABE"/>
    <w:multiLevelType w:val="multilevel"/>
    <w:tmpl w:val="D9CAB39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E1A53E5"/>
    <w:multiLevelType w:val="hybridMultilevel"/>
    <w:tmpl w:val="97D67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4556FF"/>
    <w:multiLevelType w:val="hybridMultilevel"/>
    <w:tmpl w:val="052A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47F076CA"/>
    <w:multiLevelType w:val="hybridMultilevel"/>
    <w:tmpl w:val="958A75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4A282B"/>
    <w:multiLevelType w:val="multilevel"/>
    <w:tmpl w:val="5248F6C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5A13E7"/>
    <w:multiLevelType w:val="multilevel"/>
    <w:tmpl w:val="B1A22322"/>
    <w:lvl w:ilvl="0">
      <w:start w:val="1"/>
      <w:numFmt w:val="decimal"/>
      <w:pStyle w:val="a"/>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CA9066D"/>
    <w:multiLevelType w:val="hybridMultilevel"/>
    <w:tmpl w:val="8D78B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0"/>
  </w:num>
  <w:num w:numId="3">
    <w:abstractNumId w:val="14"/>
  </w:num>
  <w:num w:numId="4">
    <w:abstractNumId w:val="16"/>
  </w:num>
  <w:num w:numId="5">
    <w:abstractNumId w:val="12"/>
  </w:num>
  <w:num w:numId="6">
    <w:abstractNumId w:val="5"/>
  </w:num>
  <w:num w:numId="7">
    <w:abstractNumId w:val="1"/>
  </w:num>
  <w:num w:numId="8">
    <w:abstractNumId w:val="18"/>
  </w:num>
  <w:num w:numId="9">
    <w:abstractNumId w:val="10"/>
  </w:num>
  <w:num w:numId="10">
    <w:abstractNumId w:val="7"/>
  </w:num>
  <w:num w:numId="11">
    <w:abstractNumId w:val="7"/>
  </w:num>
  <w:num w:numId="12">
    <w:abstractNumId w:val="7"/>
  </w:num>
  <w:num w:numId="13">
    <w:abstractNumId w:val="15"/>
  </w:num>
  <w:num w:numId="14">
    <w:abstractNumId w:val="0"/>
  </w:num>
  <w:num w:numId="15">
    <w:abstractNumId w:val="4"/>
  </w:num>
  <w:num w:numId="16">
    <w:abstractNumId w:val="11"/>
  </w:num>
  <w:num w:numId="17">
    <w:abstractNumId w:val="19"/>
  </w:num>
  <w:num w:numId="18">
    <w:abstractNumId w:val="8"/>
  </w:num>
  <w:num w:numId="19">
    <w:abstractNumId w:val="6"/>
  </w:num>
  <w:num w:numId="20">
    <w:abstractNumId w:val="9"/>
  </w:num>
  <w:num w:numId="21">
    <w:abstractNumId w:val="21"/>
  </w:num>
  <w:num w:numId="22">
    <w:abstractNumId w:val="3"/>
  </w:num>
  <w:num w:numId="23">
    <w:abstractNumId w:val="13"/>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68CE"/>
    <w:rsid w:val="000126AC"/>
    <w:rsid w:val="0001593A"/>
    <w:rsid w:val="000268C3"/>
    <w:rsid w:val="0003170F"/>
    <w:rsid w:val="00044758"/>
    <w:rsid w:val="00046151"/>
    <w:rsid w:val="000602C1"/>
    <w:rsid w:val="00062CD6"/>
    <w:rsid w:val="000655E0"/>
    <w:rsid w:val="00077230"/>
    <w:rsid w:val="000779AD"/>
    <w:rsid w:val="00086A33"/>
    <w:rsid w:val="000A03A7"/>
    <w:rsid w:val="000B6D0E"/>
    <w:rsid w:val="000C03C9"/>
    <w:rsid w:val="000C0EBC"/>
    <w:rsid w:val="000E0B6D"/>
    <w:rsid w:val="000E2127"/>
    <w:rsid w:val="000E50F5"/>
    <w:rsid w:val="000E7A03"/>
    <w:rsid w:val="0010633C"/>
    <w:rsid w:val="00123195"/>
    <w:rsid w:val="001267FD"/>
    <w:rsid w:val="00132AF4"/>
    <w:rsid w:val="001479E2"/>
    <w:rsid w:val="0015160E"/>
    <w:rsid w:val="00156E26"/>
    <w:rsid w:val="001628A8"/>
    <w:rsid w:val="0017326F"/>
    <w:rsid w:val="0017607F"/>
    <w:rsid w:val="00180BA2"/>
    <w:rsid w:val="00185270"/>
    <w:rsid w:val="00195627"/>
    <w:rsid w:val="001A1751"/>
    <w:rsid w:val="001A1F52"/>
    <w:rsid w:val="001A5701"/>
    <w:rsid w:val="001B14F5"/>
    <w:rsid w:val="001B2BC9"/>
    <w:rsid w:val="001D181C"/>
    <w:rsid w:val="001E5202"/>
    <w:rsid w:val="001E6703"/>
    <w:rsid w:val="001E7D09"/>
    <w:rsid w:val="001F3E13"/>
    <w:rsid w:val="001F41EF"/>
    <w:rsid w:val="001F444A"/>
    <w:rsid w:val="00204A91"/>
    <w:rsid w:val="00212AF3"/>
    <w:rsid w:val="002477CB"/>
    <w:rsid w:val="00273695"/>
    <w:rsid w:val="0028268F"/>
    <w:rsid w:val="0029057C"/>
    <w:rsid w:val="002A3BF1"/>
    <w:rsid w:val="002A5F35"/>
    <w:rsid w:val="002A6583"/>
    <w:rsid w:val="002C17C0"/>
    <w:rsid w:val="002C3CED"/>
    <w:rsid w:val="002D0B6B"/>
    <w:rsid w:val="002D20F5"/>
    <w:rsid w:val="002E299E"/>
    <w:rsid w:val="002E6FBE"/>
    <w:rsid w:val="002F13E8"/>
    <w:rsid w:val="00303C2A"/>
    <w:rsid w:val="00307CAF"/>
    <w:rsid w:val="003105E6"/>
    <w:rsid w:val="00323161"/>
    <w:rsid w:val="00331CEE"/>
    <w:rsid w:val="00332EBE"/>
    <w:rsid w:val="00344B81"/>
    <w:rsid w:val="00361BAF"/>
    <w:rsid w:val="0036655B"/>
    <w:rsid w:val="00370728"/>
    <w:rsid w:val="003834C0"/>
    <w:rsid w:val="003A24FD"/>
    <w:rsid w:val="003B063A"/>
    <w:rsid w:val="003B166D"/>
    <w:rsid w:val="003B168E"/>
    <w:rsid w:val="003D158D"/>
    <w:rsid w:val="003F1E5B"/>
    <w:rsid w:val="003F3019"/>
    <w:rsid w:val="003F7094"/>
    <w:rsid w:val="004029F7"/>
    <w:rsid w:val="004062B0"/>
    <w:rsid w:val="00417FBB"/>
    <w:rsid w:val="00424E27"/>
    <w:rsid w:val="00441A27"/>
    <w:rsid w:val="00441EAB"/>
    <w:rsid w:val="004431E5"/>
    <w:rsid w:val="00443462"/>
    <w:rsid w:val="0045114E"/>
    <w:rsid w:val="0046299B"/>
    <w:rsid w:val="004648DB"/>
    <w:rsid w:val="00471445"/>
    <w:rsid w:val="00477CB2"/>
    <w:rsid w:val="00481BC2"/>
    <w:rsid w:val="00493B53"/>
    <w:rsid w:val="004A237E"/>
    <w:rsid w:val="004B481B"/>
    <w:rsid w:val="004C6EB6"/>
    <w:rsid w:val="004D06CB"/>
    <w:rsid w:val="004D2882"/>
    <w:rsid w:val="004E0C12"/>
    <w:rsid w:val="004F4A6A"/>
    <w:rsid w:val="00502413"/>
    <w:rsid w:val="00507577"/>
    <w:rsid w:val="00510E6F"/>
    <w:rsid w:val="00561494"/>
    <w:rsid w:val="0057104F"/>
    <w:rsid w:val="00573A5B"/>
    <w:rsid w:val="005750A0"/>
    <w:rsid w:val="00576698"/>
    <w:rsid w:val="0058250A"/>
    <w:rsid w:val="005841CF"/>
    <w:rsid w:val="00585052"/>
    <w:rsid w:val="00585433"/>
    <w:rsid w:val="005947BE"/>
    <w:rsid w:val="005B2291"/>
    <w:rsid w:val="005D13CC"/>
    <w:rsid w:val="005E0CED"/>
    <w:rsid w:val="005E1AD4"/>
    <w:rsid w:val="005F0B45"/>
    <w:rsid w:val="005F5944"/>
    <w:rsid w:val="005F780F"/>
    <w:rsid w:val="00623E79"/>
    <w:rsid w:val="00625D17"/>
    <w:rsid w:val="00644196"/>
    <w:rsid w:val="00645F3C"/>
    <w:rsid w:val="00663DBE"/>
    <w:rsid w:val="006736D2"/>
    <w:rsid w:val="0068508E"/>
    <w:rsid w:val="00686345"/>
    <w:rsid w:val="006908FA"/>
    <w:rsid w:val="006938DD"/>
    <w:rsid w:val="0069642B"/>
    <w:rsid w:val="006A2D8F"/>
    <w:rsid w:val="006A384F"/>
    <w:rsid w:val="006A3C3A"/>
    <w:rsid w:val="006A7688"/>
    <w:rsid w:val="006B3628"/>
    <w:rsid w:val="006B401C"/>
    <w:rsid w:val="006C18BA"/>
    <w:rsid w:val="006C512C"/>
    <w:rsid w:val="006C6D10"/>
    <w:rsid w:val="006E26ED"/>
    <w:rsid w:val="00700082"/>
    <w:rsid w:val="00706D24"/>
    <w:rsid w:val="0071597E"/>
    <w:rsid w:val="0072643B"/>
    <w:rsid w:val="00733AC5"/>
    <w:rsid w:val="00737C23"/>
    <w:rsid w:val="0074528D"/>
    <w:rsid w:val="007466B4"/>
    <w:rsid w:val="00751F8B"/>
    <w:rsid w:val="007718A9"/>
    <w:rsid w:val="00772E36"/>
    <w:rsid w:val="007752C0"/>
    <w:rsid w:val="007775DB"/>
    <w:rsid w:val="007839A4"/>
    <w:rsid w:val="00784FD4"/>
    <w:rsid w:val="007866F2"/>
    <w:rsid w:val="00793909"/>
    <w:rsid w:val="007964AD"/>
    <w:rsid w:val="007A2666"/>
    <w:rsid w:val="007A4CF6"/>
    <w:rsid w:val="007A6CA3"/>
    <w:rsid w:val="007B07C6"/>
    <w:rsid w:val="007B1993"/>
    <w:rsid w:val="007B778E"/>
    <w:rsid w:val="007C3A88"/>
    <w:rsid w:val="007C5243"/>
    <w:rsid w:val="007D30F2"/>
    <w:rsid w:val="007E11DA"/>
    <w:rsid w:val="007E3149"/>
    <w:rsid w:val="007F6780"/>
    <w:rsid w:val="007F7B7D"/>
    <w:rsid w:val="008000E0"/>
    <w:rsid w:val="00816577"/>
    <w:rsid w:val="00825D82"/>
    <w:rsid w:val="00832F59"/>
    <w:rsid w:val="00833559"/>
    <w:rsid w:val="00833B91"/>
    <w:rsid w:val="00841650"/>
    <w:rsid w:val="00843B3D"/>
    <w:rsid w:val="00853634"/>
    <w:rsid w:val="00854836"/>
    <w:rsid w:val="00863E52"/>
    <w:rsid w:val="0088371C"/>
    <w:rsid w:val="00886F21"/>
    <w:rsid w:val="008978B5"/>
    <w:rsid w:val="008A7BBD"/>
    <w:rsid w:val="008B52A2"/>
    <w:rsid w:val="008C2606"/>
    <w:rsid w:val="008C71BC"/>
    <w:rsid w:val="008D2395"/>
    <w:rsid w:val="008D3BDA"/>
    <w:rsid w:val="008D701E"/>
    <w:rsid w:val="008E12DF"/>
    <w:rsid w:val="008E4BC1"/>
    <w:rsid w:val="008E706B"/>
    <w:rsid w:val="008F76DA"/>
    <w:rsid w:val="00932B32"/>
    <w:rsid w:val="009333FB"/>
    <w:rsid w:val="00934092"/>
    <w:rsid w:val="00935A3B"/>
    <w:rsid w:val="009466B2"/>
    <w:rsid w:val="00946EE4"/>
    <w:rsid w:val="00955E67"/>
    <w:rsid w:val="00956C57"/>
    <w:rsid w:val="0096019B"/>
    <w:rsid w:val="00962C6A"/>
    <w:rsid w:val="009663E9"/>
    <w:rsid w:val="009665A2"/>
    <w:rsid w:val="00967676"/>
    <w:rsid w:val="00980A6A"/>
    <w:rsid w:val="00986819"/>
    <w:rsid w:val="009908D6"/>
    <w:rsid w:val="009914C1"/>
    <w:rsid w:val="009928D4"/>
    <w:rsid w:val="00995397"/>
    <w:rsid w:val="009A59F7"/>
    <w:rsid w:val="009C4D61"/>
    <w:rsid w:val="009C6299"/>
    <w:rsid w:val="009D13F1"/>
    <w:rsid w:val="009D5E8E"/>
    <w:rsid w:val="009F3422"/>
    <w:rsid w:val="009F51CF"/>
    <w:rsid w:val="00A0106B"/>
    <w:rsid w:val="00A15CF8"/>
    <w:rsid w:val="00A16B66"/>
    <w:rsid w:val="00A304E7"/>
    <w:rsid w:val="00A31FAB"/>
    <w:rsid w:val="00A35036"/>
    <w:rsid w:val="00A37511"/>
    <w:rsid w:val="00A43EA6"/>
    <w:rsid w:val="00A57ED4"/>
    <w:rsid w:val="00A64D11"/>
    <w:rsid w:val="00A65048"/>
    <w:rsid w:val="00A66473"/>
    <w:rsid w:val="00A70A16"/>
    <w:rsid w:val="00A7449F"/>
    <w:rsid w:val="00A758A1"/>
    <w:rsid w:val="00A76BA7"/>
    <w:rsid w:val="00A8279E"/>
    <w:rsid w:val="00A94311"/>
    <w:rsid w:val="00AA2338"/>
    <w:rsid w:val="00AA256C"/>
    <w:rsid w:val="00AA7322"/>
    <w:rsid w:val="00AC5D0B"/>
    <w:rsid w:val="00AC62E7"/>
    <w:rsid w:val="00AD4CED"/>
    <w:rsid w:val="00AE4E2D"/>
    <w:rsid w:val="00AE7FA5"/>
    <w:rsid w:val="00AF0A91"/>
    <w:rsid w:val="00AF4DDD"/>
    <w:rsid w:val="00AF78CA"/>
    <w:rsid w:val="00B06D18"/>
    <w:rsid w:val="00B116FD"/>
    <w:rsid w:val="00B13E9B"/>
    <w:rsid w:val="00B569D2"/>
    <w:rsid w:val="00B56A94"/>
    <w:rsid w:val="00B60454"/>
    <w:rsid w:val="00B610D6"/>
    <w:rsid w:val="00B6235E"/>
    <w:rsid w:val="00B6334E"/>
    <w:rsid w:val="00B70D37"/>
    <w:rsid w:val="00B73DCF"/>
    <w:rsid w:val="00B75811"/>
    <w:rsid w:val="00B76974"/>
    <w:rsid w:val="00B95BE0"/>
    <w:rsid w:val="00BA612B"/>
    <w:rsid w:val="00BA77C9"/>
    <w:rsid w:val="00BB760E"/>
    <w:rsid w:val="00BC2DD6"/>
    <w:rsid w:val="00BC65EC"/>
    <w:rsid w:val="00BE1DB2"/>
    <w:rsid w:val="00BF2BA3"/>
    <w:rsid w:val="00C034E3"/>
    <w:rsid w:val="00C15C22"/>
    <w:rsid w:val="00C16E07"/>
    <w:rsid w:val="00C25A53"/>
    <w:rsid w:val="00C33EB6"/>
    <w:rsid w:val="00C37906"/>
    <w:rsid w:val="00C42B7D"/>
    <w:rsid w:val="00C438C0"/>
    <w:rsid w:val="00C5115B"/>
    <w:rsid w:val="00C526F6"/>
    <w:rsid w:val="00C578A8"/>
    <w:rsid w:val="00C7140A"/>
    <w:rsid w:val="00C81956"/>
    <w:rsid w:val="00C8288C"/>
    <w:rsid w:val="00C82A75"/>
    <w:rsid w:val="00C86B4B"/>
    <w:rsid w:val="00C87399"/>
    <w:rsid w:val="00C87948"/>
    <w:rsid w:val="00CA765D"/>
    <w:rsid w:val="00CB15BD"/>
    <w:rsid w:val="00CB1D23"/>
    <w:rsid w:val="00CD5A53"/>
    <w:rsid w:val="00CD6014"/>
    <w:rsid w:val="00CE4DE3"/>
    <w:rsid w:val="00CF44BB"/>
    <w:rsid w:val="00D01416"/>
    <w:rsid w:val="00D051D2"/>
    <w:rsid w:val="00D142F4"/>
    <w:rsid w:val="00D14A87"/>
    <w:rsid w:val="00D16C7A"/>
    <w:rsid w:val="00D16E66"/>
    <w:rsid w:val="00D45DEF"/>
    <w:rsid w:val="00D470A6"/>
    <w:rsid w:val="00D50998"/>
    <w:rsid w:val="00D50D77"/>
    <w:rsid w:val="00D5797C"/>
    <w:rsid w:val="00D60C5E"/>
    <w:rsid w:val="00D6720E"/>
    <w:rsid w:val="00D759A5"/>
    <w:rsid w:val="00D76595"/>
    <w:rsid w:val="00D873DA"/>
    <w:rsid w:val="00D93B0F"/>
    <w:rsid w:val="00D97E63"/>
    <w:rsid w:val="00DB21AE"/>
    <w:rsid w:val="00DD7139"/>
    <w:rsid w:val="00DD7D2E"/>
    <w:rsid w:val="00DE7601"/>
    <w:rsid w:val="00DF0C4A"/>
    <w:rsid w:val="00DF0F9F"/>
    <w:rsid w:val="00E023EC"/>
    <w:rsid w:val="00E17EF5"/>
    <w:rsid w:val="00E20B6D"/>
    <w:rsid w:val="00E22478"/>
    <w:rsid w:val="00E26809"/>
    <w:rsid w:val="00E277C7"/>
    <w:rsid w:val="00E30029"/>
    <w:rsid w:val="00E31988"/>
    <w:rsid w:val="00E51740"/>
    <w:rsid w:val="00E54C71"/>
    <w:rsid w:val="00E63EB5"/>
    <w:rsid w:val="00E72CD0"/>
    <w:rsid w:val="00E733E6"/>
    <w:rsid w:val="00E736BC"/>
    <w:rsid w:val="00E81A0C"/>
    <w:rsid w:val="00E9035D"/>
    <w:rsid w:val="00E91461"/>
    <w:rsid w:val="00EB0101"/>
    <w:rsid w:val="00EB23CD"/>
    <w:rsid w:val="00EB2DEB"/>
    <w:rsid w:val="00EB7ECC"/>
    <w:rsid w:val="00EC6CD3"/>
    <w:rsid w:val="00ED100A"/>
    <w:rsid w:val="00EE040C"/>
    <w:rsid w:val="00EE5E1A"/>
    <w:rsid w:val="00EF5610"/>
    <w:rsid w:val="00EF6877"/>
    <w:rsid w:val="00EF7869"/>
    <w:rsid w:val="00F21CAB"/>
    <w:rsid w:val="00F4143F"/>
    <w:rsid w:val="00F50638"/>
    <w:rsid w:val="00F52318"/>
    <w:rsid w:val="00F56B60"/>
    <w:rsid w:val="00F71C2C"/>
    <w:rsid w:val="00F71FEC"/>
    <w:rsid w:val="00F74582"/>
    <w:rsid w:val="00F77489"/>
    <w:rsid w:val="00F9041B"/>
    <w:rsid w:val="00F90A3B"/>
    <w:rsid w:val="00F9607C"/>
    <w:rsid w:val="00FB30D0"/>
    <w:rsid w:val="00FB4E5A"/>
    <w:rsid w:val="00FC1BD9"/>
    <w:rsid w:val="00FD141D"/>
    <w:rsid w:val="00FE391E"/>
    <w:rsid w:val="00FE67EE"/>
    <w:rsid w:val="00FF2DB9"/>
    <w:rsid w:val="00FF685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9663E9"/>
    <w:pPr>
      <w:keepNext/>
      <w:keepLines/>
      <w:numPr>
        <w:numId w:val="10"/>
      </w:numPr>
      <w:spacing w:before="240" w:after="0"/>
      <w:outlineLvl w:val="0"/>
    </w:pPr>
    <w:rPr>
      <w:rFonts w:ascii="Segoe UI Semilight" w:eastAsiaTheme="majorEastAsia" w:hAnsi="Segoe UI Semilight" w:cs="Segoe UI Semilight"/>
      <w:color w:val="2E74B5" w:themeColor="accent5" w:themeShade="BF"/>
      <w:sz w:val="40"/>
      <w:szCs w:val="40"/>
    </w:rPr>
  </w:style>
  <w:style w:type="paragraph" w:styleId="Heading2">
    <w:name w:val="heading 2"/>
    <w:basedOn w:val="Normal"/>
    <w:next w:val="Normal"/>
    <w:link w:val="Heading2Char"/>
    <w:uiPriority w:val="9"/>
    <w:unhideWhenUsed/>
    <w:qFormat/>
    <w:rsid w:val="00FE67EE"/>
    <w:pPr>
      <w:keepNext/>
      <w:keepLines/>
      <w:numPr>
        <w:ilvl w:val="1"/>
        <w:numId w:val="10"/>
      </w:numPr>
      <w:spacing w:before="40" w:after="0"/>
      <w:outlineLvl w:val="1"/>
    </w:pPr>
    <w:rPr>
      <w:rFonts w:ascii="Segoe UI Semilight" w:eastAsiaTheme="majorEastAsia" w:hAnsi="Segoe UI Semilight" w:cs="Segoe UI Semilight"/>
      <w:color w:val="2E74B5" w:themeColor="accent5" w:themeShade="BF"/>
      <w:sz w:val="32"/>
      <w:szCs w:val="32"/>
      <w:lang w:bidi="ar-SA"/>
    </w:rPr>
  </w:style>
  <w:style w:type="paragraph" w:styleId="Heading3">
    <w:name w:val="heading 3"/>
    <w:basedOn w:val="Normal"/>
    <w:next w:val="Normal"/>
    <w:link w:val="Heading3Char"/>
    <w:uiPriority w:val="9"/>
    <w:unhideWhenUsed/>
    <w:qFormat/>
    <w:rsid w:val="00FE67EE"/>
    <w:pPr>
      <w:keepNext/>
      <w:keepLines/>
      <w:numPr>
        <w:ilvl w:val="2"/>
        <w:numId w:val="10"/>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67EE"/>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E67EE"/>
    <w:pPr>
      <w:keepNext/>
      <w:keepLines/>
      <w:numPr>
        <w:ilvl w:val="4"/>
        <w:numId w:val="1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E67EE"/>
    <w:pPr>
      <w:keepNext/>
      <w:keepLines/>
      <w:numPr>
        <w:ilvl w:val="5"/>
        <w:numId w:val="1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E67EE"/>
    <w:pPr>
      <w:keepNext/>
      <w:keepLines/>
      <w:numPr>
        <w:ilvl w:val="6"/>
        <w:numId w:val="1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E67EE"/>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E67EE"/>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FE67EE"/>
    <w:rPr>
      <w:rFonts w:ascii="Segoe UI Semilight" w:eastAsiaTheme="majorEastAsia" w:hAnsi="Segoe UI Semilight" w:cs="Segoe UI Semilight"/>
      <w:color w:val="2E74B5" w:themeColor="accent5" w:themeShade="BF"/>
      <w:sz w:val="40"/>
      <w:szCs w:val="40"/>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062CD6"/>
    <w:pPr>
      <w:numPr>
        <w:numId w:val="8"/>
      </w:numPr>
      <w:spacing w:before="0"/>
    </w:pPr>
    <w:rPr>
      <w:rFonts w:eastAsia="Times New Roman"/>
      <w:color w:val="2E74B5"/>
      <w:lang w:bidi="ar-SA"/>
      <w14:textFill>
        <w14:solidFill>
          <w14:srgbClr w14:val="2E74B5">
            <w14:lumMod w14:val="75000"/>
          </w14:srgbClr>
        </w14:solidFill>
      </w14:textFill>
    </w:rPr>
  </w:style>
  <w:style w:type="character" w:customStyle="1" w:styleId="Char0">
    <w:name w:val="כותרת פרויקט Char"/>
    <w:basedOn w:val="Heading1Char"/>
    <w:link w:val="a"/>
    <w:rsid w:val="00062CD6"/>
    <w:rPr>
      <w:rFonts w:ascii="Segoe UI Semilight" w:eastAsia="Times New Roman" w:hAnsi="Segoe UI Semilight" w:cs="Segoe UI Semilight"/>
      <w:color w:val="2E74B5"/>
      <w:sz w:val="40"/>
      <w:szCs w:val="40"/>
      <w:lang w:bidi="ar-SA"/>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FE67EE"/>
    <w:rPr>
      <w:rFonts w:ascii="Segoe UI Semilight" w:eastAsiaTheme="majorEastAsia" w:hAnsi="Segoe UI Semilight" w:cs="Segoe UI Semilight"/>
      <w:color w:val="2E74B5" w:themeColor="accent5" w:themeShade="BF"/>
      <w:sz w:val="32"/>
      <w:szCs w:val="32"/>
      <w:lang w:bidi="ar-SA"/>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 w:type="character" w:customStyle="1" w:styleId="Heading3Char">
    <w:name w:val="Heading 3 Char"/>
    <w:basedOn w:val="DefaultParagraphFont"/>
    <w:link w:val="Heading3"/>
    <w:uiPriority w:val="9"/>
    <w:rsid w:val="00FE67E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67E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E67E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FE67E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FE67E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FE67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67E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A8279E"/>
    <w:pPr>
      <w:ind w:left="720"/>
      <w:contextualSpacing/>
    </w:pPr>
  </w:style>
  <w:style w:type="paragraph" w:styleId="FootnoteText">
    <w:name w:val="footnote text"/>
    <w:basedOn w:val="Normal"/>
    <w:link w:val="FootnoteTextChar"/>
    <w:uiPriority w:val="99"/>
    <w:semiHidden/>
    <w:unhideWhenUsed/>
    <w:rsid w:val="00A3503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35036"/>
    <w:rPr>
      <w:sz w:val="20"/>
      <w:szCs w:val="20"/>
    </w:rPr>
  </w:style>
  <w:style w:type="character" w:styleId="FootnoteReference">
    <w:name w:val="footnote reference"/>
    <w:basedOn w:val="DefaultParagraphFont"/>
    <w:uiPriority w:val="99"/>
    <w:semiHidden/>
    <w:unhideWhenUsed/>
    <w:rsid w:val="00A35036"/>
    <w:rPr>
      <w:vertAlign w:val="superscript"/>
    </w:rPr>
  </w:style>
  <w:style w:type="paragraph" w:customStyle="1" w:styleId="graf">
    <w:name w:val="graf"/>
    <w:basedOn w:val="Normal"/>
    <w:rsid w:val="006A38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A384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090978">
      <w:bodyDiv w:val="1"/>
      <w:marLeft w:val="0"/>
      <w:marRight w:val="0"/>
      <w:marTop w:val="0"/>
      <w:marBottom w:val="0"/>
      <w:divBdr>
        <w:top w:val="none" w:sz="0" w:space="0" w:color="auto"/>
        <w:left w:val="none" w:sz="0" w:space="0" w:color="auto"/>
        <w:bottom w:val="none" w:sz="0" w:space="0" w:color="auto"/>
        <w:right w:val="none" w:sz="0" w:space="0" w:color="auto"/>
      </w:divBdr>
    </w:div>
    <w:div w:id="88894132">
      <w:bodyDiv w:val="1"/>
      <w:marLeft w:val="0"/>
      <w:marRight w:val="0"/>
      <w:marTop w:val="0"/>
      <w:marBottom w:val="0"/>
      <w:divBdr>
        <w:top w:val="none" w:sz="0" w:space="0" w:color="auto"/>
        <w:left w:val="none" w:sz="0" w:space="0" w:color="auto"/>
        <w:bottom w:val="none" w:sz="0" w:space="0" w:color="auto"/>
        <w:right w:val="none" w:sz="0" w:space="0" w:color="auto"/>
      </w:divBdr>
    </w:div>
    <w:div w:id="93749058">
      <w:bodyDiv w:val="1"/>
      <w:marLeft w:val="0"/>
      <w:marRight w:val="0"/>
      <w:marTop w:val="0"/>
      <w:marBottom w:val="0"/>
      <w:divBdr>
        <w:top w:val="none" w:sz="0" w:space="0" w:color="auto"/>
        <w:left w:val="none" w:sz="0" w:space="0" w:color="auto"/>
        <w:bottom w:val="none" w:sz="0" w:space="0" w:color="auto"/>
        <w:right w:val="none" w:sz="0" w:space="0" w:color="auto"/>
      </w:divBdr>
    </w:div>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86721977">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196432331">
      <w:bodyDiv w:val="1"/>
      <w:marLeft w:val="0"/>
      <w:marRight w:val="0"/>
      <w:marTop w:val="0"/>
      <w:marBottom w:val="0"/>
      <w:divBdr>
        <w:top w:val="none" w:sz="0" w:space="0" w:color="auto"/>
        <w:left w:val="none" w:sz="0" w:space="0" w:color="auto"/>
        <w:bottom w:val="none" w:sz="0" w:space="0" w:color="auto"/>
        <w:right w:val="none" w:sz="0" w:space="0" w:color="auto"/>
      </w:divBdr>
    </w:div>
    <w:div w:id="208424708">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225147037">
      <w:bodyDiv w:val="1"/>
      <w:marLeft w:val="0"/>
      <w:marRight w:val="0"/>
      <w:marTop w:val="0"/>
      <w:marBottom w:val="0"/>
      <w:divBdr>
        <w:top w:val="none" w:sz="0" w:space="0" w:color="auto"/>
        <w:left w:val="none" w:sz="0" w:space="0" w:color="auto"/>
        <w:bottom w:val="none" w:sz="0" w:space="0" w:color="auto"/>
        <w:right w:val="none" w:sz="0" w:space="0" w:color="auto"/>
      </w:divBdr>
    </w:div>
    <w:div w:id="258559747">
      <w:bodyDiv w:val="1"/>
      <w:marLeft w:val="0"/>
      <w:marRight w:val="0"/>
      <w:marTop w:val="0"/>
      <w:marBottom w:val="0"/>
      <w:divBdr>
        <w:top w:val="none" w:sz="0" w:space="0" w:color="auto"/>
        <w:left w:val="none" w:sz="0" w:space="0" w:color="auto"/>
        <w:bottom w:val="none" w:sz="0" w:space="0" w:color="auto"/>
        <w:right w:val="none" w:sz="0" w:space="0" w:color="auto"/>
      </w:divBdr>
    </w:div>
    <w:div w:id="338507000">
      <w:bodyDiv w:val="1"/>
      <w:marLeft w:val="0"/>
      <w:marRight w:val="0"/>
      <w:marTop w:val="0"/>
      <w:marBottom w:val="0"/>
      <w:divBdr>
        <w:top w:val="none" w:sz="0" w:space="0" w:color="auto"/>
        <w:left w:val="none" w:sz="0" w:space="0" w:color="auto"/>
        <w:bottom w:val="none" w:sz="0" w:space="0" w:color="auto"/>
        <w:right w:val="none" w:sz="0" w:space="0" w:color="auto"/>
      </w:divBdr>
      <w:divsChild>
        <w:div w:id="293877477">
          <w:marLeft w:val="0"/>
          <w:marRight w:val="0"/>
          <w:marTop w:val="0"/>
          <w:marBottom w:val="0"/>
          <w:divBdr>
            <w:top w:val="none" w:sz="0" w:space="0" w:color="auto"/>
            <w:left w:val="none" w:sz="0" w:space="0" w:color="auto"/>
            <w:bottom w:val="none" w:sz="0" w:space="0" w:color="auto"/>
            <w:right w:val="none" w:sz="0" w:space="0" w:color="auto"/>
          </w:divBdr>
        </w:div>
      </w:divsChild>
    </w:div>
    <w:div w:id="349574057">
      <w:bodyDiv w:val="1"/>
      <w:marLeft w:val="0"/>
      <w:marRight w:val="0"/>
      <w:marTop w:val="0"/>
      <w:marBottom w:val="0"/>
      <w:divBdr>
        <w:top w:val="none" w:sz="0" w:space="0" w:color="auto"/>
        <w:left w:val="none" w:sz="0" w:space="0" w:color="auto"/>
        <w:bottom w:val="none" w:sz="0" w:space="0" w:color="auto"/>
        <w:right w:val="none" w:sz="0" w:space="0" w:color="auto"/>
      </w:divBdr>
    </w:div>
    <w:div w:id="364215085">
      <w:bodyDiv w:val="1"/>
      <w:marLeft w:val="0"/>
      <w:marRight w:val="0"/>
      <w:marTop w:val="0"/>
      <w:marBottom w:val="0"/>
      <w:divBdr>
        <w:top w:val="none" w:sz="0" w:space="0" w:color="auto"/>
        <w:left w:val="none" w:sz="0" w:space="0" w:color="auto"/>
        <w:bottom w:val="none" w:sz="0" w:space="0" w:color="auto"/>
        <w:right w:val="none" w:sz="0" w:space="0" w:color="auto"/>
      </w:divBdr>
    </w:div>
    <w:div w:id="367413046">
      <w:bodyDiv w:val="1"/>
      <w:marLeft w:val="0"/>
      <w:marRight w:val="0"/>
      <w:marTop w:val="0"/>
      <w:marBottom w:val="0"/>
      <w:divBdr>
        <w:top w:val="none" w:sz="0" w:space="0" w:color="auto"/>
        <w:left w:val="none" w:sz="0" w:space="0" w:color="auto"/>
        <w:bottom w:val="none" w:sz="0" w:space="0" w:color="auto"/>
        <w:right w:val="none" w:sz="0" w:space="0" w:color="auto"/>
      </w:divBdr>
    </w:div>
    <w:div w:id="388115681">
      <w:bodyDiv w:val="1"/>
      <w:marLeft w:val="0"/>
      <w:marRight w:val="0"/>
      <w:marTop w:val="0"/>
      <w:marBottom w:val="0"/>
      <w:divBdr>
        <w:top w:val="none" w:sz="0" w:space="0" w:color="auto"/>
        <w:left w:val="none" w:sz="0" w:space="0" w:color="auto"/>
        <w:bottom w:val="none" w:sz="0" w:space="0" w:color="auto"/>
        <w:right w:val="none" w:sz="0" w:space="0" w:color="auto"/>
      </w:divBdr>
      <w:divsChild>
        <w:div w:id="1392382326">
          <w:marLeft w:val="0"/>
          <w:marRight w:val="0"/>
          <w:marTop w:val="0"/>
          <w:marBottom w:val="0"/>
          <w:divBdr>
            <w:top w:val="none" w:sz="0" w:space="0" w:color="auto"/>
            <w:left w:val="none" w:sz="0" w:space="0" w:color="auto"/>
            <w:bottom w:val="none" w:sz="0" w:space="0" w:color="auto"/>
            <w:right w:val="none" w:sz="0" w:space="0" w:color="auto"/>
          </w:divBdr>
        </w:div>
      </w:divsChild>
    </w:div>
    <w:div w:id="48381772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529419179">
      <w:bodyDiv w:val="1"/>
      <w:marLeft w:val="0"/>
      <w:marRight w:val="0"/>
      <w:marTop w:val="0"/>
      <w:marBottom w:val="0"/>
      <w:divBdr>
        <w:top w:val="none" w:sz="0" w:space="0" w:color="auto"/>
        <w:left w:val="none" w:sz="0" w:space="0" w:color="auto"/>
        <w:bottom w:val="none" w:sz="0" w:space="0" w:color="auto"/>
        <w:right w:val="none" w:sz="0" w:space="0" w:color="auto"/>
      </w:divBdr>
    </w:div>
    <w:div w:id="555434613">
      <w:bodyDiv w:val="1"/>
      <w:marLeft w:val="0"/>
      <w:marRight w:val="0"/>
      <w:marTop w:val="0"/>
      <w:marBottom w:val="0"/>
      <w:divBdr>
        <w:top w:val="none" w:sz="0" w:space="0" w:color="auto"/>
        <w:left w:val="none" w:sz="0" w:space="0" w:color="auto"/>
        <w:bottom w:val="none" w:sz="0" w:space="0" w:color="auto"/>
        <w:right w:val="none" w:sz="0" w:space="0" w:color="auto"/>
      </w:divBdr>
    </w:div>
    <w:div w:id="567107070">
      <w:bodyDiv w:val="1"/>
      <w:marLeft w:val="0"/>
      <w:marRight w:val="0"/>
      <w:marTop w:val="0"/>
      <w:marBottom w:val="0"/>
      <w:divBdr>
        <w:top w:val="none" w:sz="0" w:space="0" w:color="auto"/>
        <w:left w:val="none" w:sz="0" w:space="0" w:color="auto"/>
        <w:bottom w:val="none" w:sz="0" w:space="0" w:color="auto"/>
        <w:right w:val="none" w:sz="0" w:space="0" w:color="auto"/>
      </w:divBdr>
    </w:div>
    <w:div w:id="582228097">
      <w:bodyDiv w:val="1"/>
      <w:marLeft w:val="0"/>
      <w:marRight w:val="0"/>
      <w:marTop w:val="0"/>
      <w:marBottom w:val="0"/>
      <w:divBdr>
        <w:top w:val="none" w:sz="0" w:space="0" w:color="auto"/>
        <w:left w:val="none" w:sz="0" w:space="0" w:color="auto"/>
        <w:bottom w:val="none" w:sz="0" w:space="0" w:color="auto"/>
        <w:right w:val="none" w:sz="0" w:space="0" w:color="auto"/>
      </w:divBdr>
    </w:div>
    <w:div w:id="611403345">
      <w:bodyDiv w:val="1"/>
      <w:marLeft w:val="0"/>
      <w:marRight w:val="0"/>
      <w:marTop w:val="0"/>
      <w:marBottom w:val="0"/>
      <w:divBdr>
        <w:top w:val="none" w:sz="0" w:space="0" w:color="auto"/>
        <w:left w:val="none" w:sz="0" w:space="0" w:color="auto"/>
        <w:bottom w:val="none" w:sz="0" w:space="0" w:color="auto"/>
        <w:right w:val="none" w:sz="0" w:space="0" w:color="auto"/>
      </w:divBdr>
    </w:div>
    <w:div w:id="615793644">
      <w:bodyDiv w:val="1"/>
      <w:marLeft w:val="0"/>
      <w:marRight w:val="0"/>
      <w:marTop w:val="0"/>
      <w:marBottom w:val="0"/>
      <w:divBdr>
        <w:top w:val="none" w:sz="0" w:space="0" w:color="auto"/>
        <w:left w:val="none" w:sz="0" w:space="0" w:color="auto"/>
        <w:bottom w:val="none" w:sz="0" w:space="0" w:color="auto"/>
        <w:right w:val="none" w:sz="0" w:space="0" w:color="auto"/>
      </w:divBdr>
    </w:div>
    <w:div w:id="629702654">
      <w:bodyDiv w:val="1"/>
      <w:marLeft w:val="0"/>
      <w:marRight w:val="0"/>
      <w:marTop w:val="0"/>
      <w:marBottom w:val="0"/>
      <w:divBdr>
        <w:top w:val="none" w:sz="0" w:space="0" w:color="auto"/>
        <w:left w:val="none" w:sz="0" w:space="0" w:color="auto"/>
        <w:bottom w:val="none" w:sz="0" w:space="0" w:color="auto"/>
        <w:right w:val="none" w:sz="0" w:space="0" w:color="auto"/>
      </w:divBdr>
    </w:div>
    <w:div w:id="641815359">
      <w:bodyDiv w:val="1"/>
      <w:marLeft w:val="0"/>
      <w:marRight w:val="0"/>
      <w:marTop w:val="0"/>
      <w:marBottom w:val="0"/>
      <w:divBdr>
        <w:top w:val="none" w:sz="0" w:space="0" w:color="auto"/>
        <w:left w:val="none" w:sz="0" w:space="0" w:color="auto"/>
        <w:bottom w:val="none" w:sz="0" w:space="0" w:color="auto"/>
        <w:right w:val="none" w:sz="0" w:space="0" w:color="auto"/>
      </w:divBdr>
    </w:div>
    <w:div w:id="685907654">
      <w:bodyDiv w:val="1"/>
      <w:marLeft w:val="0"/>
      <w:marRight w:val="0"/>
      <w:marTop w:val="0"/>
      <w:marBottom w:val="0"/>
      <w:divBdr>
        <w:top w:val="none" w:sz="0" w:space="0" w:color="auto"/>
        <w:left w:val="none" w:sz="0" w:space="0" w:color="auto"/>
        <w:bottom w:val="none" w:sz="0" w:space="0" w:color="auto"/>
        <w:right w:val="none" w:sz="0" w:space="0" w:color="auto"/>
      </w:divBdr>
    </w:div>
    <w:div w:id="701712089">
      <w:bodyDiv w:val="1"/>
      <w:marLeft w:val="0"/>
      <w:marRight w:val="0"/>
      <w:marTop w:val="0"/>
      <w:marBottom w:val="0"/>
      <w:divBdr>
        <w:top w:val="none" w:sz="0" w:space="0" w:color="auto"/>
        <w:left w:val="none" w:sz="0" w:space="0" w:color="auto"/>
        <w:bottom w:val="none" w:sz="0" w:space="0" w:color="auto"/>
        <w:right w:val="none" w:sz="0" w:space="0" w:color="auto"/>
      </w:divBdr>
    </w:div>
    <w:div w:id="741220404">
      <w:bodyDiv w:val="1"/>
      <w:marLeft w:val="0"/>
      <w:marRight w:val="0"/>
      <w:marTop w:val="0"/>
      <w:marBottom w:val="0"/>
      <w:divBdr>
        <w:top w:val="none" w:sz="0" w:space="0" w:color="auto"/>
        <w:left w:val="none" w:sz="0" w:space="0" w:color="auto"/>
        <w:bottom w:val="none" w:sz="0" w:space="0" w:color="auto"/>
        <w:right w:val="none" w:sz="0" w:space="0" w:color="auto"/>
      </w:divBdr>
    </w:div>
    <w:div w:id="747192024">
      <w:bodyDiv w:val="1"/>
      <w:marLeft w:val="0"/>
      <w:marRight w:val="0"/>
      <w:marTop w:val="0"/>
      <w:marBottom w:val="0"/>
      <w:divBdr>
        <w:top w:val="none" w:sz="0" w:space="0" w:color="auto"/>
        <w:left w:val="none" w:sz="0" w:space="0" w:color="auto"/>
        <w:bottom w:val="none" w:sz="0" w:space="0" w:color="auto"/>
        <w:right w:val="none" w:sz="0" w:space="0" w:color="auto"/>
      </w:divBdr>
      <w:divsChild>
        <w:div w:id="1904562696">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762216135">
      <w:bodyDiv w:val="1"/>
      <w:marLeft w:val="0"/>
      <w:marRight w:val="0"/>
      <w:marTop w:val="0"/>
      <w:marBottom w:val="0"/>
      <w:divBdr>
        <w:top w:val="none" w:sz="0" w:space="0" w:color="auto"/>
        <w:left w:val="none" w:sz="0" w:space="0" w:color="auto"/>
        <w:bottom w:val="none" w:sz="0" w:space="0" w:color="auto"/>
        <w:right w:val="none" w:sz="0" w:space="0" w:color="auto"/>
      </w:divBdr>
    </w:div>
    <w:div w:id="809402304">
      <w:bodyDiv w:val="1"/>
      <w:marLeft w:val="0"/>
      <w:marRight w:val="0"/>
      <w:marTop w:val="0"/>
      <w:marBottom w:val="0"/>
      <w:divBdr>
        <w:top w:val="none" w:sz="0" w:space="0" w:color="auto"/>
        <w:left w:val="none" w:sz="0" w:space="0" w:color="auto"/>
        <w:bottom w:val="none" w:sz="0" w:space="0" w:color="auto"/>
        <w:right w:val="none" w:sz="0" w:space="0" w:color="auto"/>
      </w:divBdr>
    </w:div>
    <w:div w:id="854613845">
      <w:bodyDiv w:val="1"/>
      <w:marLeft w:val="0"/>
      <w:marRight w:val="0"/>
      <w:marTop w:val="0"/>
      <w:marBottom w:val="0"/>
      <w:divBdr>
        <w:top w:val="none" w:sz="0" w:space="0" w:color="auto"/>
        <w:left w:val="none" w:sz="0" w:space="0" w:color="auto"/>
        <w:bottom w:val="none" w:sz="0" w:space="0" w:color="auto"/>
        <w:right w:val="none" w:sz="0" w:space="0" w:color="auto"/>
      </w:divBdr>
    </w:div>
    <w:div w:id="862480307">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930894863">
      <w:bodyDiv w:val="1"/>
      <w:marLeft w:val="0"/>
      <w:marRight w:val="0"/>
      <w:marTop w:val="0"/>
      <w:marBottom w:val="0"/>
      <w:divBdr>
        <w:top w:val="none" w:sz="0" w:space="0" w:color="auto"/>
        <w:left w:val="none" w:sz="0" w:space="0" w:color="auto"/>
        <w:bottom w:val="none" w:sz="0" w:space="0" w:color="auto"/>
        <w:right w:val="none" w:sz="0" w:space="0" w:color="auto"/>
      </w:divBdr>
    </w:div>
    <w:div w:id="939917472">
      <w:bodyDiv w:val="1"/>
      <w:marLeft w:val="0"/>
      <w:marRight w:val="0"/>
      <w:marTop w:val="0"/>
      <w:marBottom w:val="0"/>
      <w:divBdr>
        <w:top w:val="none" w:sz="0" w:space="0" w:color="auto"/>
        <w:left w:val="none" w:sz="0" w:space="0" w:color="auto"/>
        <w:bottom w:val="none" w:sz="0" w:space="0" w:color="auto"/>
        <w:right w:val="none" w:sz="0" w:space="0" w:color="auto"/>
      </w:divBdr>
    </w:div>
    <w:div w:id="954991877">
      <w:bodyDiv w:val="1"/>
      <w:marLeft w:val="0"/>
      <w:marRight w:val="0"/>
      <w:marTop w:val="0"/>
      <w:marBottom w:val="0"/>
      <w:divBdr>
        <w:top w:val="none" w:sz="0" w:space="0" w:color="auto"/>
        <w:left w:val="none" w:sz="0" w:space="0" w:color="auto"/>
        <w:bottom w:val="none" w:sz="0" w:space="0" w:color="auto"/>
        <w:right w:val="none" w:sz="0" w:space="0" w:color="auto"/>
      </w:divBdr>
    </w:div>
    <w:div w:id="958147413">
      <w:bodyDiv w:val="1"/>
      <w:marLeft w:val="0"/>
      <w:marRight w:val="0"/>
      <w:marTop w:val="0"/>
      <w:marBottom w:val="0"/>
      <w:divBdr>
        <w:top w:val="none" w:sz="0" w:space="0" w:color="auto"/>
        <w:left w:val="none" w:sz="0" w:space="0" w:color="auto"/>
        <w:bottom w:val="none" w:sz="0" w:space="0" w:color="auto"/>
        <w:right w:val="none" w:sz="0" w:space="0" w:color="auto"/>
      </w:divBdr>
    </w:div>
    <w:div w:id="983462888">
      <w:bodyDiv w:val="1"/>
      <w:marLeft w:val="0"/>
      <w:marRight w:val="0"/>
      <w:marTop w:val="0"/>
      <w:marBottom w:val="0"/>
      <w:divBdr>
        <w:top w:val="none" w:sz="0" w:space="0" w:color="auto"/>
        <w:left w:val="none" w:sz="0" w:space="0" w:color="auto"/>
        <w:bottom w:val="none" w:sz="0" w:space="0" w:color="auto"/>
        <w:right w:val="none" w:sz="0" w:space="0" w:color="auto"/>
      </w:divBdr>
    </w:div>
    <w:div w:id="999384917">
      <w:bodyDiv w:val="1"/>
      <w:marLeft w:val="0"/>
      <w:marRight w:val="0"/>
      <w:marTop w:val="0"/>
      <w:marBottom w:val="0"/>
      <w:divBdr>
        <w:top w:val="none" w:sz="0" w:space="0" w:color="auto"/>
        <w:left w:val="none" w:sz="0" w:space="0" w:color="auto"/>
        <w:bottom w:val="none" w:sz="0" w:space="0" w:color="auto"/>
        <w:right w:val="none" w:sz="0" w:space="0" w:color="auto"/>
      </w:divBdr>
    </w:div>
    <w:div w:id="1075080959">
      <w:bodyDiv w:val="1"/>
      <w:marLeft w:val="0"/>
      <w:marRight w:val="0"/>
      <w:marTop w:val="0"/>
      <w:marBottom w:val="0"/>
      <w:divBdr>
        <w:top w:val="none" w:sz="0" w:space="0" w:color="auto"/>
        <w:left w:val="none" w:sz="0" w:space="0" w:color="auto"/>
        <w:bottom w:val="none" w:sz="0" w:space="0" w:color="auto"/>
        <w:right w:val="none" w:sz="0" w:space="0" w:color="auto"/>
      </w:divBdr>
      <w:divsChild>
        <w:div w:id="411704861">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1107500627">
      <w:bodyDiv w:val="1"/>
      <w:marLeft w:val="0"/>
      <w:marRight w:val="0"/>
      <w:marTop w:val="0"/>
      <w:marBottom w:val="0"/>
      <w:divBdr>
        <w:top w:val="none" w:sz="0" w:space="0" w:color="auto"/>
        <w:left w:val="none" w:sz="0" w:space="0" w:color="auto"/>
        <w:bottom w:val="none" w:sz="0" w:space="0" w:color="auto"/>
        <w:right w:val="none" w:sz="0" w:space="0" w:color="auto"/>
      </w:divBdr>
    </w:div>
    <w:div w:id="1178471205">
      <w:bodyDiv w:val="1"/>
      <w:marLeft w:val="0"/>
      <w:marRight w:val="0"/>
      <w:marTop w:val="0"/>
      <w:marBottom w:val="0"/>
      <w:divBdr>
        <w:top w:val="none" w:sz="0" w:space="0" w:color="auto"/>
        <w:left w:val="none" w:sz="0" w:space="0" w:color="auto"/>
        <w:bottom w:val="none" w:sz="0" w:space="0" w:color="auto"/>
        <w:right w:val="none" w:sz="0" w:space="0" w:color="auto"/>
      </w:divBdr>
    </w:div>
    <w:div w:id="1197693756">
      <w:bodyDiv w:val="1"/>
      <w:marLeft w:val="0"/>
      <w:marRight w:val="0"/>
      <w:marTop w:val="0"/>
      <w:marBottom w:val="0"/>
      <w:divBdr>
        <w:top w:val="none" w:sz="0" w:space="0" w:color="auto"/>
        <w:left w:val="none" w:sz="0" w:space="0" w:color="auto"/>
        <w:bottom w:val="none" w:sz="0" w:space="0" w:color="auto"/>
        <w:right w:val="none" w:sz="0" w:space="0" w:color="auto"/>
      </w:divBdr>
    </w:div>
    <w:div w:id="1202326212">
      <w:bodyDiv w:val="1"/>
      <w:marLeft w:val="0"/>
      <w:marRight w:val="0"/>
      <w:marTop w:val="0"/>
      <w:marBottom w:val="0"/>
      <w:divBdr>
        <w:top w:val="none" w:sz="0" w:space="0" w:color="auto"/>
        <w:left w:val="none" w:sz="0" w:space="0" w:color="auto"/>
        <w:bottom w:val="none" w:sz="0" w:space="0" w:color="auto"/>
        <w:right w:val="none" w:sz="0" w:space="0" w:color="auto"/>
      </w:divBdr>
    </w:div>
    <w:div w:id="1336617049">
      <w:bodyDiv w:val="1"/>
      <w:marLeft w:val="0"/>
      <w:marRight w:val="0"/>
      <w:marTop w:val="0"/>
      <w:marBottom w:val="0"/>
      <w:divBdr>
        <w:top w:val="none" w:sz="0" w:space="0" w:color="auto"/>
        <w:left w:val="none" w:sz="0" w:space="0" w:color="auto"/>
        <w:bottom w:val="none" w:sz="0" w:space="0" w:color="auto"/>
        <w:right w:val="none" w:sz="0" w:space="0" w:color="auto"/>
      </w:divBdr>
    </w:div>
    <w:div w:id="1371496333">
      <w:bodyDiv w:val="1"/>
      <w:marLeft w:val="0"/>
      <w:marRight w:val="0"/>
      <w:marTop w:val="0"/>
      <w:marBottom w:val="0"/>
      <w:divBdr>
        <w:top w:val="none" w:sz="0" w:space="0" w:color="auto"/>
        <w:left w:val="none" w:sz="0" w:space="0" w:color="auto"/>
        <w:bottom w:val="none" w:sz="0" w:space="0" w:color="auto"/>
        <w:right w:val="none" w:sz="0" w:space="0" w:color="auto"/>
      </w:divBdr>
    </w:div>
    <w:div w:id="1391152860">
      <w:bodyDiv w:val="1"/>
      <w:marLeft w:val="0"/>
      <w:marRight w:val="0"/>
      <w:marTop w:val="0"/>
      <w:marBottom w:val="0"/>
      <w:divBdr>
        <w:top w:val="none" w:sz="0" w:space="0" w:color="auto"/>
        <w:left w:val="none" w:sz="0" w:space="0" w:color="auto"/>
        <w:bottom w:val="none" w:sz="0" w:space="0" w:color="auto"/>
        <w:right w:val="none" w:sz="0" w:space="0" w:color="auto"/>
      </w:divBdr>
    </w:div>
    <w:div w:id="1419593899">
      <w:bodyDiv w:val="1"/>
      <w:marLeft w:val="0"/>
      <w:marRight w:val="0"/>
      <w:marTop w:val="0"/>
      <w:marBottom w:val="0"/>
      <w:divBdr>
        <w:top w:val="none" w:sz="0" w:space="0" w:color="auto"/>
        <w:left w:val="none" w:sz="0" w:space="0" w:color="auto"/>
        <w:bottom w:val="none" w:sz="0" w:space="0" w:color="auto"/>
        <w:right w:val="none" w:sz="0" w:space="0" w:color="auto"/>
      </w:divBdr>
    </w:div>
    <w:div w:id="1427457842">
      <w:bodyDiv w:val="1"/>
      <w:marLeft w:val="0"/>
      <w:marRight w:val="0"/>
      <w:marTop w:val="0"/>
      <w:marBottom w:val="0"/>
      <w:divBdr>
        <w:top w:val="none" w:sz="0" w:space="0" w:color="auto"/>
        <w:left w:val="none" w:sz="0" w:space="0" w:color="auto"/>
        <w:bottom w:val="none" w:sz="0" w:space="0" w:color="auto"/>
        <w:right w:val="none" w:sz="0" w:space="0" w:color="auto"/>
      </w:divBdr>
    </w:div>
    <w:div w:id="1446391396">
      <w:bodyDiv w:val="1"/>
      <w:marLeft w:val="0"/>
      <w:marRight w:val="0"/>
      <w:marTop w:val="0"/>
      <w:marBottom w:val="0"/>
      <w:divBdr>
        <w:top w:val="none" w:sz="0" w:space="0" w:color="auto"/>
        <w:left w:val="none" w:sz="0" w:space="0" w:color="auto"/>
        <w:bottom w:val="none" w:sz="0" w:space="0" w:color="auto"/>
        <w:right w:val="none" w:sz="0" w:space="0" w:color="auto"/>
      </w:divBdr>
    </w:div>
    <w:div w:id="1451240787">
      <w:bodyDiv w:val="1"/>
      <w:marLeft w:val="0"/>
      <w:marRight w:val="0"/>
      <w:marTop w:val="0"/>
      <w:marBottom w:val="0"/>
      <w:divBdr>
        <w:top w:val="none" w:sz="0" w:space="0" w:color="auto"/>
        <w:left w:val="none" w:sz="0" w:space="0" w:color="auto"/>
        <w:bottom w:val="none" w:sz="0" w:space="0" w:color="auto"/>
        <w:right w:val="none" w:sz="0" w:space="0" w:color="auto"/>
      </w:divBdr>
    </w:div>
    <w:div w:id="1457486136">
      <w:bodyDiv w:val="1"/>
      <w:marLeft w:val="0"/>
      <w:marRight w:val="0"/>
      <w:marTop w:val="0"/>
      <w:marBottom w:val="0"/>
      <w:divBdr>
        <w:top w:val="none" w:sz="0" w:space="0" w:color="auto"/>
        <w:left w:val="none" w:sz="0" w:space="0" w:color="auto"/>
        <w:bottom w:val="none" w:sz="0" w:space="0" w:color="auto"/>
        <w:right w:val="none" w:sz="0" w:space="0" w:color="auto"/>
      </w:divBdr>
    </w:div>
    <w:div w:id="1461269049">
      <w:bodyDiv w:val="1"/>
      <w:marLeft w:val="0"/>
      <w:marRight w:val="0"/>
      <w:marTop w:val="0"/>
      <w:marBottom w:val="0"/>
      <w:divBdr>
        <w:top w:val="none" w:sz="0" w:space="0" w:color="auto"/>
        <w:left w:val="none" w:sz="0" w:space="0" w:color="auto"/>
        <w:bottom w:val="none" w:sz="0" w:space="0" w:color="auto"/>
        <w:right w:val="none" w:sz="0" w:space="0" w:color="auto"/>
      </w:divBdr>
    </w:div>
    <w:div w:id="1487821390">
      <w:bodyDiv w:val="1"/>
      <w:marLeft w:val="0"/>
      <w:marRight w:val="0"/>
      <w:marTop w:val="0"/>
      <w:marBottom w:val="0"/>
      <w:divBdr>
        <w:top w:val="none" w:sz="0" w:space="0" w:color="auto"/>
        <w:left w:val="none" w:sz="0" w:space="0" w:color="auto"/>
        <w:bottom w:val="none" w:sz="0" w:space="0" w:color="auto"/>
        <w:right w:val="none" w:sz="0" w:space="0" w:color="auto"/>
      </w:divBdr>
    </w:div>
    <w:div w:id="1492286773">
      <w:bodyDiv w:val="1"/>
      <w:marLeft w:val="0"/>
      <w:marRight w:val="0"/>
      <w:marTop w:val="0"/>
      <w:marBottom w:val="0"/>
      <w:divBdr>
        <w:top w:val="none" w:sz="0" w:space="0" w:color="auto"/>
        <w:left w:val="none" w:sz="0" w:space="0" w:color="auto"/>
        <w:bottom w:val="none" w:sz="0" w:space="0" w:color="auto"/>
        <w:right w:val="none" w:sz="0" w:space="0" w:color="auto"/>
      </w:divBdr>
    </w:div>
    <w:div w:id="1530147346">
      <w:bodyDiv w:val="1"/>
      <w:marLeft w:val="0"/>
      <w:marRight w:val="0"/>
      <w:marTop w:val="0"/>
      <w:marBottom w:val="0"/>
      <w:divBdr>
        <w:top w:val="none" w:sz="0" w:space="0" w:color="auto"/>
        <w:left w:val="none" w:sz="0" w:space="0" w:color="auto"/>
        <w:bottom w:val="none" w:sz="0" w:space="0" w:color="auto"/>
        <w:right w:val="none" w:sz="0" w:space="0" w:color="auto"/>
      </w:divBdr>
    </w:div>
    <w:div w:id="1547764254">
      <w:bodyDiv w:val="1"/>
      <w:marLeft w:val="0"/>
      <w:marRight w:val="0"/>
      <w:marTop w:val="0"/>
      <w:marBottom w:val="0"/>
      <w:divBdr>
        <w:top w:val="none" w:sz="0" w:space="0" w:color="auto"/>
        <w:left w:val="none" w:sz="0" w:space="0" w:color="auto"/>
        <w:bottom w:val="none" w:sz="0" w:space="0" w:color="auto"/>
        <w:right w:val="none" w:sz="0" w:space="0" w:color="auto"/>
      </w:divBdr>
    </w:div>
    <w:div w:id="1549030923">
      <w:bodyDiv w:val="1"/>
      <w:marLeft w:val="0"/>
      <w:marRight w:val="0"/>
      <w:marTop w:val="0"/>
      <w:marBottom w:val="0"/>
      <w:divBdr>
        <w:top w:val="none" w:sz="0" w:space="0" w:color="auto"/>
        <w:left w:val="none" w:sz="0" w:space="0" w:color="auto"/>
        <w:bottom w:val="none" w:sz="0" w:space="0" w:color="auto"/>
        <w:right w:val="none" w:sz="0" w:space="0" w:color="auto"/>
      </w:divBdr>
    </w:div>
    <w:div w:id="1560240800">
      <w:bodyDiv w:val="1"/>
      <w:marLeft w:val="0"/>
      <w:marRight w:val="0"/>
      <w:marTop w:val="0"/>
      <w:marBottom w:val="0"/>
      <w:divBdr>
        <w:top w:val="none" w:sz="0" w:space="0" w:color="auto"/>
        <w:left w:val="none" w:sz="0" w:space="0" w:color="auto"/>
        <w:bottom w:val="none" w:sz="0" w:space="0" w:color="auto"/>
        <w:right w:val="none" w:sz="0" w:space="0" w:color="auto"/>
      </w:divBdr>
    </w:div>
    <w:div w:id="1573931803">
      <w:bodyDiv w:val="1"/>
      <w:marLeft w:val="0"/>
      <w:marRight w:val="0"/>
      <w:marTop w:val="0"/>
      <w:marBottom w:val="0"/>
      <w:divBdr>
        <w:top w:val="none" w:sz="0" w:space="0" w:color="auto"/>
        <w:left w:val="none" w:sz="0" w:space="0" w:color="auto"/>
        <w:bottom w:val="none" w:sz="0" w:space="0" w:color="auto"/>
        <w:right w:val="none" w:sz="0" w:space="0" w:color="auto"/>
      </w:divBdr>
    </w:div>
    <w:div w:id="1623000787">
      <w:bodyDiv w:val="1"/>
      <w:marLeft w:val="0"/>
      <w:marRight w:val="0"/>
      <w:marTop w:val="0"/>
      <w:marBottom w:val="0"/>
      <w:divBdr>
        <w:top w:val="none" w:sz="0" w:space="0" w:color="auto"/>
        <w:left w:val="none" w:sz="0" w:space="0" w:color="auto"/>
        <w:bottom w:val="none" w:sz="0" w:space="0" w:color="auto"/>
        <w:right w:val="none" w:sz="0" w:space="0" w:color="auto"/>
      </w:divBdr>
    </w:div>
    <w:div w:id="1626035301">
      <w:bodyDiv w:val="1"/>
      <w:marLeft w:val="0"/>
      <w:marRight w:val="0"/>
      <w:marTop w:val="0"/>
      <w:marBottom w:val="0"/>
      <w:divBdr>
        <w:top w:val="none" w:sz="0" w:space="0" w:color="auto"/>
        <w:left w:val="none" w:sz="0" w:space="0" w:color="auto"/>
        <w:bottom w:val="none" w:sz="0" w:space="0" w:color="auto"/>
        <w:right w:val="none" w:sz="0" w:space="0" w:color="auto"/>
      </w:divBdr>
    </w:div>
    <w:div w:id="1691485985">
      <w:bodyDiv w:val="1"/>
      <w:marLeft w:val="0"/>
      <w:marRight w:val="0"/>
      <w:marTop w:val="0"/>
      <w:marBottom w:val="0"/>
      <w:divBdr>
        <w:top w:val="none" w:sz="0" w:space="0" w:color="auto"/>
        <w:left w:val="none" w:sz="0" w:space="0" w:color="auto"/>
        <w:bottom w:val="none" w:sz="0" w:space="0" w:color="auto"/>
        <w:right w:val="none" w:sz="0" w:space="0" w:color="auto"/>
      </w:divBdr>
    </w:div>
    <w:div w:id="1756632292">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 w:id="1794061284">
      <w:bodyDiv w:val="1"/>
      <w:marLeft w:val="0"/>
      <w:marRight w:val="0"/>
      <w:marTop w:val="0"/>
      <w:marBottom w:val="0"/>
      <w:divBdr>
        <w:top w:val="none" w:sz="0" w:space="0" w:color="auto"/>
        <w:left w:val="none" w:sz="0" w:space="0" w:color="auto"/>
        <w:bottom w:val="none" w:sz="0" w:space="0" w:color="auto"/>
        <w:right w:val="none" w:sz="0" w:space="0" w:color="auto"/>
      </w:divBdr>
    </w:div>
    <w:div w:id="1888443822">
      <w:bodyDiv w:val="1"/>
      <w:marLeft w:val="0"/>
      <w:marRight w:val="0"/>
      <w:marTop w:val="0"/>
      <w:marBottom w:val="0"/>
      <w:divBdr>
        <w:top w:val="none" w:sz="0" w:space="0" w:color="auto"/>
        <w:left w:val="none" w:sz="0" w:space="0" w:color="auto"/>
        <w:bottom w:val="none" w:sz="0" w:space="0" w:color="auto"/>
        <w:right w:val="none" w:sz="0" w:space="0" w:color="auto"/>
      </w:divBdr>
    </w:div>
    <w:div w:id="1889148433">
      <w:bodyDiv w:val="1"/>
      <w:marLeft w:val="0"/>
      <w:marRight w:val="0"/>
      <w:marTop w:val="0"/>
      <w:marBottom w:val="0"/>
      <w:divBdr>
        <w:top w:val="none" w:sz="0" w:space="0" w:color="auto"/>
        <w:left w:val="none" w:sz="0" w:space="0" w:color="auto"/>
        <w:bottom w:val="none" w:sz="0" w:space="0" w:color="auto"/>
        <w:right w:val="none" w:sz="0" w:space="0" w:color="auto"/>
      </w:divBdr>
    </w:div>
    <w:div w:id="1916938449">
      <w:bodyDiv w:val="1"/>
      <w:marLeft w:val="0"/>
      <w:marRight w:val="0"/>
      <w:marTop w:val="0"/>
      <w:marBottom w:val="0"/>
      <w:divBdr>
        <w:top w:val="none" w:sz="0" w:space="0" w:color="auto"/>
        <w:left w:val="none" w:sz="0" w:space="0" w:color="auto"/>
        <w:bottom w:val="none" w:sz="0" w:space="0" w:color="auto"/>
        <w:right w:val="none" w:sz="0" w:space="0" w:color="auto"/>
      </w:divBdr>
    </w:div>
    <w:div w:id="1963998548">
      <w:bodyDiv w:val="1"/>
      <w:marLeft w:val="0"/>
      <w:marRight w:val="0"/>
      <w:marTop w:val="0"/>
      <w:marBottom w:val="0"/>
      <w:divBdr>
        <w:top w:val="none" w:sz="0" w:space="0" w:color="auto"/>
        <w:left w:val="none" w:sz="0" w:space="0" w:color="auto"/>
        <w:bottom w:val="none" w:sz="0" w:space="0" w:color="auto"/>
        <w:right w:val="none" w:sz="0" w:space="0" w:color="auto"/>
      </w:divBdr>
    </w:div>
    <w:div w:id="2001349570">
      <w:bodyDiv w:val="1"/>
      <w:marLeft w:val="0"/>
      <w:marRight w:val="0"/>
      <w:marTop w:val="0"/>
      <w:marBottom w:val="0"/>
      <w:divBdr>
        <w:top w:val="none" w:sz="0" w:space="0" w:color="auto"/>
        <w:left w:val="none" w:sz="0" w:space="0" w:color="auto"/>
        <w:bottom w:val="none" w:sz="0" w:space="0" w:color="auto"/>
        <w:right w:val="none" w:sz="0" w:space="0" w:color="auto"/>
      </w:divBdr>
    </w:div>
    <w:div w:id="2076588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6.wmf"/><Relationship Id="rId16" Type="http://schemas.openxmlformats.org/officeDocument/2006/relationships/image" Target="media/image7.png"/><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8.png"/><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8.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image" Target="media/image2.jpe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s://www.analyticsvidhya.com/blog/2017/10/fundamentals-deep-learning-activation-functions-when-to-use-them/" TargetMode="External"/><Relationship Id="rId18" Type="http://schemas.openxmlformats.org/officeDocument/2006/relationships/oleObject" Target="embeddings/oleObject2.bin"/><Relationship Id="rId39" Type="http://schemas.openxmlformats.org/officeDocument/2006/relationships/oleObject" Target="embeddings/oleObject11.bin"/><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8.bin"/><Relationship Id="rId76"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header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ar</b:Tag>
    <b:SourceType>InternetSite</b:SourceType>
    <b:Guid>{E6904B7D-6030-4979-B2AD-7E320FC8752B}</b:Guid>
    <b:Author>
      <b:Author>
        <b:NameList>
          <b:Person>
            <b:Last>Harley</b:Last>
            <b:First>Adam</b:First>
            <b:Middle>W.</b:Middle>
          </b:Person>
        </b:NameList>
      </b:Author>
    </b:Author>
    <b:Title>An Interactive Node-Link Visualization</b:Title>
    <b:City>Toronto, Canada</b:City>
    <b:URL>http://scs.ryerson.ca/~aharley/vis/conv/flat.html</b:URL>
    <b:RefOrder>4</b:RefOrder>
  </b:Source>
  <b:Source>
    <b:Tag>Gil</b:Tag>
    <b:SourceType>JournalArticle</b:SourceType>
    <b:Guid>{E314E2BC-730B-490C-91D6-5679B86E687C}</b:Guid>
    <b:Title>Exploiting Spatial Correlation in Convolutional Neural</b:Title>
    <b:Author>
      <b:Author>
        <b:NameList>
          <b:Person>
            <b:Last>Shomron</b:Last>
            <b:First>Gil</b:First>
          </b:Person>
          <b:Person>
            <b:Last>Weiser</b:Last>
            <b:First>Uri</b:First>
          </b:Person>
        </b:NameList>
      </b:Author>
    </b:Author>
    <b:RefOrder>1</b:RefOrder>
  </b:Source>
  <b:Source>
    <b:Tag>Vah</b:Tag>
    <b:SourceType>JournalArticle</b:SourceType>
    <b:Guid>{01EA6F00-5BCC-47A3-87BA-53E28752ABCA}</b:Guid>
    <b:Author>
      <b:Author>
        <b:NameList>
          <b:Person>
            <b:Last>Akhlaghi</b:Last>
            <b:First>Vahideh</b:First>
          </b:Person>
          <b:Person>
            <b:Last>Yazdanbakhsh</b:Last>
            <b:First>Amir</b:First>
          </b:Person>
        </b:NameList>
      </b:Author>
    </b:Author>
    <b:Title>SnaPEA: Predictive Early Activation for Reducing Computation in Deep Convolutional Neural Networks</b:Title>
    <b:RefOrder>5</b:RefOrder>
  </b:Source>
  <b:Source>
    <b:Tag>Sta1</b:Tag>
    <b:SourceType>InternetSite</b:SourceType>
    <b:Guid>{8B221BF1-09F0-4639-B6CB-A989DAADC946}</b:Guid>
    <b:Author>
      <b:Author>
        <b:NameList>
          <b:Person>
            <b:Last>CS231</b:Last>
            <b:First>Stanford</b:First>
          </b:Person>
        </b:NameList>
      </b:Author>
    </b:Author>
    <b:Title>Training Neural Networks - Part 1</b:Title>
    <b:URL>http://cs231n.stanford.edu/slides/2017/cs231n_2017_lecture6.pdf</b:URL>
    <b:RefOrder>3</b:RefOrder>
  </b:Source>
  <b:Source>
    <b:Tag>Med</b:Tag>
    <b:SourceType>InternetSite</b:SourceType>
    <b:Guid>{EAB3D8FF-77B7-408A-9A86-B4E5C3B4B55B}</b:Guid>
    <b:Author>
      <b:Author>
        <b:NameList>
          <b:Person>
            <b:Last>Medium</b:Last>
          </b:Person>
        </b:NameList>
      </b:Author>
    </b:Author>
    <b:Title>CNN Overview</b:Title>
    <b:URL>https://medium.com/@udemeudofia01/basic-overview-of-convolutional-neural-network-cnn-4fcc7dbb4f17</b:URL>
    <b:RefOrder>2</b:RefOrder>
  </b:Source>
  <b:Source>
    <b:Tag>Sun</b:Tag>
    <b:SourceType>InternetSite</b:SourceType>
    <b:Guid>{F4490388-9A81-490C-AFAD-E688BE6BF26B}</b:Guid>
    <b:Author>
      <b:Author>
        <b:NameList>
          <b:Person>
            <b:Last>Nayak</b:Last>
            <b:First>Sunita</b:First>
          </b:Person>
        </b:NameList>
      </b:Author>
    </b:Author>
    <b:Title>LearnopenCV</b:Title>
    <b:URL>https://www.learnopencv.com/understanding-alexnet/</b:URL>
    <b:RefOrder>6</b:RefOrder>
  </b:Source>
  <b:Source>
    <b:Tag>Kai15</b:Tag>
    <b:SourceType>JournalArticle</b:SourceType>
    <b:Guid>{89B2CB1D-026D-40A5-A922-6E656047D1F2}</b:Guid>
    <b:Title>Deep Residual Learning for Image Recognition</b:Title>
    <b:Year>2015</b:Year>
    <b:Author>
      <b:Author>
        <b:NameList>
          <b:Person>
            <b:Last>He</b:Last>
            <b:First>Kaiming</b:First>
          </b:Person>
          <b:Person>
            <b:Last>Zhang</b:Last>
            <b:First>Xiangyu</b:First>
          </b:Person>
          <b:Person>
            <b:Last>Ren</b:Last>
            <b:First>Shaoqing</b:First>
          </b:Person>
          <b:Person>
            <b:Last>Sun</b:Last>
            <b:First>Jian</b:First>
          </b:Person>
        </b:NameList>
      </b:Author>
    </b:Author>
    <b:RefOrder>7</b:RefOrder>
  </b:Source>
  <b:Source>
    <b:Tag>Ale</b:Tag>
    <b:SourceType>JournalArticle</b:SourceType>
    <b:Guid>{07A1FBE6-6BA2-4CB8-AA2E-76D508109675}</b:Guid>
    <b:Author>
      <b:Author>
        <b:NameList>
          <b:Person>
            <b:Last>Krizhevsky</b:Last>
            <b:First>Alex</b:First>
          </b:Person>
          <b:Person>
            <b:Last>Sutskever</b:Last>
            <b:First>Ilya</b:First>
          </b:Person>
          <b:Person>
            <b:Last>Hinton</b:Last>
            <b:First>Geoffrey</b:First>
            <b:Middle>E.</b:Middle>
          </b:Person>
        </b:NameList>
      </b:Author>
    </b:Author>
    <b:Title>ImageNet Classification with Deep Convolutional Neural Networks</b:Title>
    <b:RefOrder>8</b:RefOrder>
  </b:Source>
</b:Sources>
</file>

<file path=customXml/itemProps1.xml><?xml version="1.0" encoding="utf-8"?>
<ds:datastoreItem xmlns:ds="http://schemas.openxmlformats.org/officeDocument/2006/customXml" ds:itemID="{BB4E7990-0E92-4CBF-993B-B04EE2AB8F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0</TotalTime>
  <Pages>21</Pages>
  <Words>4201</Words>
  <Characters>23952</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Mano R</cp:lastModifiedBy>
  <cp:revision>50</cp:revision>
  <cp:lastPrinted>2018-03-23T17:24:00Z</cp:lastPrinted>
  <dcterms:created xsi:type="dcterms:W3CDTF">2018-03-21T19:10:00Z</dcterms:created>
  <dcterms:modified xsi:type="dcterms:W3CDTF">2019-03-25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